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AB9E892" w14:textId="77777777" w:rsidR="007E37FC" w:rsidRDefault="007E37FC">
      <w:pPr>
        <w:spacing w:after="120" w:line="312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云南大学</w:t>
      </w:r>
      <w:r w:rsidR="009301C2">
        <w:rPr>
          <w:rFonts w:hint="eastAsia"/>
          <w:b/>
          <w:bCs/>
          <w:sz w:val="32"/>
          <w:szCs w:val="32"/>
        </w:rPr>
        <w:t>数学与统计学院</w:t>
      </w:r>
      <w:r>
        <w:rPr>
          <w:rFonts w:hint="eastAsia"/>
          <w:b/>
          <w:bCs/>
          <w:sz w:val="32"/>
          <w:szCs w:val="32"/>
        </w:rPr>
        <w:t>《</w:t>
      </w:r>
      <w:r w:rsidR="0021639B">
        <w:rPr>
          <w:rFonts w:hint="eastAsia"/>
          <w:b/>
          <w:bCs/>
          <w:sz w:val="32"/>
          <w:szCs w:val="32"/>
        </w:rPr>
        <w:t>数学</w:t>
      </w:r>
      <w:r w:rsidR="009301C2">
        <w:rPr>
          <w:rFonts w:hint="eastAsia"/>
          <w:b/>
          <w:bCs/>
          <w:sz w:val="32"/>
          <w:szCs w:val="32"/>
        </w:rPr>
        <w:t>建模</w:t>
      </w:r>
      <w:r w:rsidR="0021639B">
        <w:rPr>
          <w:rFonts w:hint="eastAsia"/>
          <w:b/>
          <w:bCs/>
          <w:sz w:val="32"/>
          <w:szCs w:val="32"/>
        </w:rPr>
        <w:t>实验</w:t>
      </w:r>
      <w:r>
        <w:rPr>
          <w:rFonts w:hint="eastAsia"/>
          <w:b/>
          <w:sz w:val="32"/>
          <w:szCs w:val="32"/>
        </w:rPr>
        <w:t>》</w:t>
      </w:r>
      <w:r>
        <w:rPr>
          <w:rFonts w:hint="eastAsia"/>
          <w:b/>
          <w:bCs/>
          <w:sz w:val="32"/>
          <w:szCs w:val="32"/>
        </w:rPr>
        <w:t>上机</w:t>
      </w:r>
      <w:r>
        <w:rPr>
          <w:rFonts w:hint="eastAsia"/>
          <w:b/>
          <w:sz w:val="32"/>
          <w:szCs w:val="32"/>
        </w:rPr>
        <w:t>实验</w:t>
      </w:r>
      <w:r>
        <w:rPr>
          <w:rFonts w:hint="eastAsia"/>
          <w:b/>
          <w:bCs/>
          <w:sz w:val="32"/>
          <w:szCs w:val="32"/>
        </w:rPr>
        <w:t>报告</w:t>
      </w:r>
    </w:p>
    <w:tbl>
      <w:tblPr>
        <w:tblW w:w="86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3198"/>
        <w:gridCol w:w="2687"/>
      </w:tblGrid>
      <w:tr w:rsidR="007E37FC" w14:paraId="6727BE79" w14:textId="77777777" w:rsidTr="00B93D9F">
        <w:trPr>
          <w:cantSplit/>
          <w:jc w:val="center"/>
        </w:trPr>
        <w:tc>
          <w:tcPr>
            <w:tcW w:w="2808" w:type="dxa"/>
          </w:tcPr>
          <w:p w14:paraId="691BE9ED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bCs/>
                <w:sz w:val="21"/>
                <w:szCs w:val="21"/>
              </w:rPr>
              <w:t>数学建模实验</w:t>
            </w:r>
          </w:p>
        </w:tc>
        <w:tc>
          <w:tcPr>
            <w:tcW w:w="3198" w:type="dxa"/>
          </w:tcPr>
          <w:p w14:paraId="6EEA0E79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  <w:r>
              <w:rPr>
                <w:rFonts w:hint="eastAsia"/>
                <w:sz w:val="21"/>
                <w:szCs w:val="21"/>
              </w:rPr>
              <w:t>20</w:t>
            </w:r>
            <w:r w:rsidR="00BC45B7">
              <w:rPr>
                <w:sz w:val="21"/>
                <w:szCs w:val="21"/>
              </w:rPr>
              <w:t>23-2024</w:t>
            </w:r>
            <w:r>
              <w:rPr>
                <w:rFonts w:hint="eastAsia"/>
                <w:sz w:val="21"/>
                <w:szCs w:val="21"/>
              </w:rPr>
              <w:t>学年</w:t>
            </w:r>
            <w:r w:rsidR="00651731">
              <w:rPr>
                <w:rFonts w:hint="eastAsia"/>
                <w:sz w:val="21"/>
                <w:szCs w:val="21"/>
              </w:rPr>
              <w:t>秋</w:t>
            </w:r>
            <w:r>
              <w:rPr>
                <w:rFonts w:hint="eastAsia"/>
                <w:sz w:val="21"/>
                <w:szCs w:val="21"/>
              </w:rPr>
              <w:t>季学期</w:t>
            </w:r>
          </w:p>
        </w:tc>
        <w:tc>
          <w:tcPr>
            <w:tcW w:w="2687" w:type="dxa"/>
          </w:tcPr>
          <w:p w14:paraId="243A2EF2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14:paraId="743EC956" w14:textId="77777777" w:rsidTr="00B93D9F">
        <w:trPr>
          <w:cantSplit/>
          <w:jc w:val="center"/>
        </w:trPr>
        <w:tc>
          <w:tcPr>
            <w:tcW w:w="2808" w:type="dxa"/>
          </w:tcPr>
          <w:p w14:paraId="7AC30983" w14:textId="77777777" w:rsidR="007E37FC" w:rsidRDefault="007E37FC" w:rsidP="0021639B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sz w:val="21"/>
                <w:szCs w:val="21"/>
              </w:rPr>
              <w:t>杨莹</w:t>
            </w:r>
          </w:p>
        </w:tc>
        <w:tc>
          <w:tcPr>
            <w:tcW w:w="3198" w:type="dxa"/>
          </w:tcPr>
          <w:p w14:paraId="2750D376" w14:textId="143840AD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姓名</w:t>
            </w:r>
            <w:r>
              <w:rPr>
                <w:bCs/>
                <w:sz w:val="21"/>
                <w:szCs w:val="21"/>
              </w:rPr>
              <w:t>：</w:t>
            </w:r>
            <w:r w:rsidR="0085067B">
              <w:rPr>
                <w:rFonts w:hint="eastAsia"/>
                <w:bCs/>
                <w:sz w:val="21"/>
                <w:szCs w:val="21"/>
              </w:rPr>
              <w:t>枫叶</w:t>
            </w:r>
          </w:p>
        </w:tc>
        <w:tc>
          <w:tcPr>
            <w:tcW w:w="2687" w:type="dxa"/>
          </w:tcPr>
          <w:p w14:paraId="62CD2CDB" w14:textId="4D15E8AD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号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14:paraId="624FAA81" w14:textId="77777777" w:rsidTr="00B93D9F">
        <w:trPr>
          <w:cantSplit/>
          <w:jc w:val="center"/>
        </w:trPr>
        <w:tc>
          <w:tcPr>
            <w:tcW w:w="8693" w:type="dxa"/>
            <w:gridSpan w:val="3"/>
          </w:tcPr>
          <w:p w14:paraId="27BEEB25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FA2543">
              <w:rPr>
                <w:rFonts w:hint="eastAsia"/>
                <w:bCs/>
                <w:sz w:val="21"/>
                <w:szCs w:val="21"/>
              </w:rPr>
              <w:t>实验一</w:t>
            </w:r>
            <w:r w:rsidR="00850CA3">
              <w:rPr>
                <w:rFonts w:hint="eastAsia"/>
                <w:bCs/>
                <w:sz w:val="21"/>
                <w:szCs w:val="21"/>
              </w:rPr>
              <w:t xml:space="preserve"> MATLAB</w:t>
            </w:r>
            <w:r w:rsidR="00850CA3">
              <w:rPr>
                <w:rFonts w:hint="eastAsia"/>
                <w:bCs/>
                <w:sz w:val="21"/>
                <w:szCs w:val="21"/>
              </w:rPr>
              <w:t>基础</w:t>
            </w:r>
          </w:p>
        </w:tc>
      </w:tr>
      <w:tr w:rsidR="007E37FC" w14:paraId="004B1E8C" w14:textId="77777777" w:rsidTr="00B93D9F">
        <w:trPr>
          <w:cantSplit/>
          <w:jc w:val="center"/>
        </w:trPr>
        <w:tc>
          <w:tcPr>
            <w:tcW w:w="2808" w:type="dxa"/>
          </w:tcPr>
          <w:p w14:paraId="254CFC51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</w:rPr>
              <w:t xml:space="preserve">No. </w:t>
            </w:r>
            <w:r w:rsidR="00BD2820">
              <w:rPr>
                <w:bCs/>
                <w:sz w:val="21"/>
                <w:szCs w:val="21"/>
              </w:rPr>
              <w:t>1</w:t>
            </w:r>
          </w:p>
        </w:tc>
        <w:tc>
          <w:tcPr>
            <w:tcW w:w="3198" w:type="dxa"/>
          </w:tcPr>
          <w:p w14:paraId="15788705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21639B" w:rsidRPr="00B93D9F">
              <w:rPr>
                <w:rFonts w:hint="eastAsia"/>
                <w:bCs/>
                <w:sz w:val="21"/>
                <w:szCs w:val="21"/>
              </w:rPr>
              <w:t>20</w:t>
            </w:r>
            <w:r w:rsidR="00BC45B7" w:rsidRPr="00B93D9F">
              <w:rPr>
                <w:bCs/>
                <w:sz w:val="21"/>
                <w:szCs w:val="21"/>
              </w:rPr>
              <w:t>23</w:t>
            </w:r>
            <w:r w:rsidR="0021639B" w:rsidRPr="00B93D9F">
              <w:rPr>
                <w:rFonts w:hint="eastAsia"/>
                <w:bCs/>
                <w:sz w:val="21"/>
                <w:szCs w:val="21"/>
              </w:rPr>
              <w:t>.</w:t>
            </w:r>
            <w:r w:rsidR="00BC45B7" w:rsidRPr="00B93D9F">
              <w:rPr>
                <w:bCs/>
                <w:sz w:val="21"/>
                <w:szCs w:val="21"/>
              </w:rPr>
              <w:t>9</w:t>
            </w:r>
            <w:r w:rsidR="0021639B" w:rsidRPr="00B93D9F">
              <w:rPr>
                <w:rFonts w:hint="eastAsia"/>
                <w:bCs/>
                <w:sz w:val="21"/>
                <w:szCs w:val="21"/>
              </w:rPr>
              <w:t>.</w:t>
            </w:r>
            <w:r w:rsidR="00BC45B7" w:rsidRPr="00B93D9F">
              <w:rPr>
                <w:bCs/>
                <w:sz w:val="21"/>
                <w:szCs w:val="21"/>
              </w:rPr>
              <w:t>18</w:t>
            </w:r>
          </w:p>
        </w:tc>
        <w:tc>
          <w:tcPr>
            <w:tcW w:w="2687" w:type="dxa"/>
          </w:tcPr>
          <w:p w14:paraId="4BE08B41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bCs/>
                <w:sz w:val="21"/>
                <w:szCs w:val="21"/>
              </w:rPr>
              <w:t>2</w:t>
            </w:r>
          </w:p>
        </w:tc>
      </w:tr>
      <w:tr w:rsidR="007E37FC" w14:paraId="4A2D126C" w14:textId="77777777" w:rsidTr="00B93D9F">
        <w:trPr>
          <w:cantSplit/>
          <w:jc w:val="center"/>
        </w:trPr>
        <w:tc>
          <w:tcPr>
            <w:tcW w:w="2808" w:type="dxa"/>
          </w:tcPr>
          <w:p w14:paraId="5CDFA3D8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E4780C">
              <w:rPr>
                <w:rFonts w:hint="eastAsia"/>
                <w:b/>
                <w:sz w:val="21"/>
                <w:szCs w:val="21"/>
              </w:rPr>
              <w:t>数学与统计学院</w:t>
            </w:r>
          </w:p>
        </w:tc>
        <w:tc>
          <w:tcPr>
            <w:tcW w:w="3198" w:type="dxa"/>
          </w:tcPr>
          <w:p w14:paraId="0A9D7E26" w14:textId="77777777" w:rsidR="007E37FC" w:rsidRDefault="007E37FC" w:rsidP="00097C6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E4780C">
              <w:rPr>
                <w:rFonts w:hint="eastAsia"/>
                <w:b/>
                <w:sz w:val="21"/>
                <w:szCs w:val="21"/>
              </w:rPr>
              <w:t>统计学</w:t>
            </w:r>
          </w:p>
        </w:tc>
        <w:tc>
          <w:tcPr>
            <w:tcW w:w="2687" w:type="dxa"/>
          </w:tcPr>
          <w:p w14:paraId="56FD3026" w14:textId="77777777" w:rsidR="007E37FC" w:rsidRDefault="007E37FC">
            <w:pPr>
              <w:spacing w:line="312" w:lineRule="auto"/>
              <w:rPr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  <w:r w:rsidR="00E4780C">
              <w:rPr>
                <w:rFonts w:hint="eastAsia"/>
                <w:bCs/>
                <w:sz w:val="21"/>
                <w:szCs w:val="21"/>
              </w:rPr>
              <w:t>2</w:t>
            </w:r>
            <w:r w:rsidR="00E4780C">
              <w:rPr>
                <w:bCs/>
                <w:sz w:val="21"/>
                <w:szCs w:val="21"/>
              </w:rPr>
              <w:t>021</w:t>
            </w:r>
            <w:r w:rsidR="00E4780C">
              <w:rPr>
                <w:rFonts w:hint="eastAsia"/>
                <w:bCs/>
                <w:sz w:val="21"/>
                <w:szCs w:val="21"/>
              </w:rPr>
              <w:t>级</w:t>
            </w:r>
          </w:p>
        </w:tc>
      </w:tr>
    </w:tbl>
    <w:p w14:paraId="3E28934C" w14:textId="14FAB5D9" w:rsidR="007E37FC" w:rsidRDefault="00000000">
      <w:r>
        <w:rPr>
          <w:noProof/>
        </w:rPr>
        <w:pict w14:anchorId="2C43C8D3">
          <v:line id="Line 2" o:spid="_x0000_s12174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11.4pt" to="453.7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" strokeweight="2.25pt"/>
        </w:pict>
      </w:r>
    </w:p>
    <w:p w14:paraId="35A7B130" w14:textId="77777777" w:rsidR="007E37FC" w:rsidRDefault="007E37FC" w:rsidP="00B93D9F">
      <w:pPr>
        <w:pStyle w:val="a4"/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实验目的</w:t>
      </w:r>
    </w:p>
    <w:p w14:paraId="7D454B76" w14:textId="77777777" w:rsidR="00B93D9F" w:rsidRPr="00B93D9F" w:rsidRDefault="008D524E" w:rsidP="00B93D9F">
      <w:pPr>
        <w:suppressAutoHyphens w:val="0"/>
        <w:spacing w:beforeLines="100" w:before="312" w:line="440" w:lineRule="exact"/>
        <w:jc w:val="both"/>
        <w:rPr>
          <w:kern w:val="2"/>
        </w:rPr>
      </w:pPr>
      <w:r>
        <w:rPr>
          <w:rFonts w:hint="eastAsia"/>
          <w:kern w:val="2"/>
        </w:rPr>
        <w:t>1</w:t>
      </w:r>
      <w:r>
        <w:rPr>
          <w:rFonts w:hint="eastAsia"/>
          <w:kern w:val="2"/>
        </w:rPr>
        <w:t>、</w:t>
      </w:r>
      <w:r w:rsidR="00B93D9F" w:rsidRPr="00B93D9F">
        <w:rPr>
          <w:kern w:val="2"/>
        </w:rPr>
        <w:t>掌握矩阵的输入方法</w:t>
      </w:r>
      <w:r w:rsidR="00B93D9F" w:rsidRPr="00B93D9F">
        <w:rPr>
          <w:kern w:val="2"/>
        </w:rPr>
        <w:t>.</w:t>
      </w:r>
    </w:p>
    <w:p w14:paraId="666CE394" w14:textId="77777777" w:rsidR="00B93D9F" w:rsidRPr="00B93D9F" w:rsidRDefault="008D524E" w:rsidP="00B93D9F">
      <w:pPr>
        <w:suppressAutoHyphens w:val="0"/>
        <w:spacing w:beforeLines="100" w:before="312" w:line="440" w:lineRule="exact"/>
        <w:jc w:val="both"/>
        <w:rPr>
          <w:kern w:val="2"/>
        </w:rPr>
      </w:pPr>
      <w:r>
        <w:rPr>
          <w:rFonts w:hint="eastAsia"/>
          <w:kern w:val="2"/>
        </w:rPr>
        <w:t>2</w:t>
      </w:r>
      <w:r>
        <w:rPr>
          <w:rFonts w:hint="eastAsia"/>
          <w:kern w:val="2"/>
        </w:rPr>
        <w:t>、</w:t>
      </w:r>
      <w:r w:rsidR="00B93D9F" w:rsidRPr="00B93D9F">
        <w:rPr>
          <w:kern w:val="2"/>
        </w:rPr>
        <w:t>掌握利用</w:t>
      </w:r>
      <w:r w:rsidR="00B93D9F" w:rsidRPr="00B93D9F">
        <w:rPr>
          <w:kern w:val="2"/>
        </w:rPr>
        <w:t>MATLAB</w:t>
      </w:r>
      <w:r w:rsidR="00B93D9F" w:rsidRPr="00B93D9F">
        <w:rPr>
          <w:kern w:val="2"/>
        </w:rPr>
        <w:t>对矩阵进行转置、加、减、数乘、相乘、乘方等运算</w:t>
      </w:r>
      <w:r w:rsidR="00B93D9F" w:rsidRPr="00B93D9F">
        <w:rPr>
          <w:kern w:val="2"/>
        </w:rPr>
        <w:t xml:space="preserve">, </w:t>
      </w:r>
      <w:r w:rsidR="00B93D9F" w:rsidRPr="00B93D9F">
        <w:rPr>
          <w:kern w:val="2"/>
        </w:rPr>
        <w:t>并能求矩阵的逆矩阵和计算方阵的行列式</w:t>
      </w:r>
      <w:r w:rsidR="00B93D9F" w:rsidRPr="00B93D9F">
        <w:rPr>
          <w:kern w:val="2"/>
        </w:rPr>
        <w:t>.</w:t>
      </w:r>
    </w:p>
    <w:p w14:paraId="7A638C63" w14:textId="77777777" w:rsidR="00B93D9F" w:rsidRPr="00B93D9F" w:rsidRDefault="008D524E" w:rsidP="00B93D9F">
      <w:pPr>
        <w:suppressAutoHyphens w:val="0"/>
        <w:spacing w:beforeLines="100" w:before="312" w:line="440" w:lineRule="exact"/>
        <w:jc w:val="both"/>
        <w:rPr>
          <w:kern w:val="2"/>
        </w:rPr>
      </w:pPr>
      <w:r>
        <w:rPr>
          <w:rFonts w:hint="eastAsia"/>
          <w:kern w:val="2"/>
        </w:rPr>
        <w:t>3</w:t>
      </w:r>
      <w:r>
        <w:rPr>
          <w:rFonts w:hint="eastAsia"/>
          <w:kern w:val="2"/>
        </w:rPr>
        <w:t>、</w:t>
      </w:r>
      <w:r w:rsidR="00B93D9F" w:rsidRPr="00B93D9F">
        <w:rPr>
          <w:kern w:val="2"/>
        </w:rPr>
        <w:t>掌握利用</w:t>
      </w:r>
      <w:r w:rsidR="00B93D9F" w:rsidRPr="00B93D9F">
        <w:rPr>
          <w:kern w:val="2"/>
        </w:rPr>
        <w:t>MATLAB</w:t>
      </w:r>
      <w:r w:rsidR="00B93D9F" w:rsidRPr="00B93D9F">
        <w:rPr>
          <w:kern w:val="2"/>
        </w:rPr>
        <w:t>绘图的方法</w:t>
      </w:r>
      <w:r w:rsidR="00CE4569">
        <w:rPr>
          <w:kern w:val="2"/>
        </w:rPr>
        <w:t>.</w:t>
      </w:r>
    </w:p>
    <w:p w14:paraId="580DBA2F" w14:textId="77777777" w:rsidR="007E37FC" w:rsidRDefault="007E37FC" w:rsidP="00B93D9F">
      <w:pPr>
        <w:pStyle w:val="a4"/>
        <w:numPr>
          <w:ilvl w:val="0"/>
          <w:numId w:val="1"/>
        </w:numPr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</w:p>
    <w:p w14:paraId="21AC7F9B" w14:textId="77777777" w:rsidR="00B93D9F" w:rsidRPr="00CA492D" w:rsidRDefault="00B93D9F" w:rsidP="00B93D9F">
      <w:pPr>
        <w:spacing w:beforeLines="100" w:before="312" w:line="440" w:lineRule="exact"/>
      </w:pPr>
      <w:r w:rsidRPr="00CA492D">
        <w:t>1</w:t>
      </w:r>
      <w:r w:rsidR="008D524E">
        <w:rPr>
          <w:rFonts w:hint="eastAsia"/>
        </w:rPr>
        <w:t>、</w:t>
      </w:r>
      <w:r w:rsidRPr="00CA492D">
        <w:t>矩阵运算</w:t>
      </w:r>
    </w:p>
    <w:p w14:paraId="71A831AD" w14:textId="77777777" w:rsidR="00B93D9F" w:rsidRDefault="004F1CAD" w:rsidP="00B93D9F">
      <w:pPr>
        <w:spacing w:beforeLines="100" w:before="312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3BD513C" wp14:editId="10E20E04">
            <wp:simplePos x="0" y="0"/>
            <wp:positionH relativeFrom="column">
              <wp:posOffset>2251710</wp:posOffset>
            </wp:positionH>
            <wp:positionV relativeFrom="paragraph">
              <wp:posOffset>1290320</wp:posOffset>
            </wp:positionV>
            <wp:extent cx="3020060" cy="823595"/>
            <wp:effectExtent l="0" t="0" r="0" b="0"/>
            <wp:wrapSquare wrapText="bothSides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0060" cy="82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3D9F" w:rsidRPr="00CA492D">
        <w:t>（</w:t>
      </w:r>
      <w:r w:rsidR="00B93D9F" w:rsidRPr="00CA492D">
        <w:t>1</w:t>
      </w:r>
      <w:r w:rsidR="00B93D9F" w:rsidRPr="00CA492D">
        <w:t>）求矩阵</w:t>
      </w:r>
      <w:r w:rsidR="00B93D9F" w:rsidRPr="00CA492D">
        <w:rPr>
          <w:position w:val="-66"/>
        </w:rPr>
        <w:object w:dxaOrig="1500" w:dyaOrig="1440" w14:anchorId="4B4071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in" o:ole="">
            <v:imagedata r:id="rId8" o:title=""/>
          </v:shape>
          <o:OLEObject Type="Embed" ProgID="Equation.DSMT4" ShapeID="_x0000_i1025" DrawAspect="Content" ObjectID="_1793095638" r:id="rId9"/>
        </w:object>
      </w:r>
      <w:r w:rsidR="00B93D9F" w:rsidRPr="00CA492D">
        <w:t>的转置</w:t>
      </w:r>
      <w:r w:rsidR="00B93D9F" w:rsidRPr="00CA492D">
        <w:t>.</w:t>
      </w:r>
    </w:p>
    <w:p w14:paraId="5C86A7EA" w14:textId="7FD8B4BF" w:rsidR="00E4780C" w:rsidRPr="00CA492D" w:rsidRDefault="00000000" w:rsidP="00B93D9F">
      <w:pPr>
        <w:spacing w:beforeLines="100" w:before="312"/>
      </w:pPr>
      <w:r>
        <w:rPr>
          <w:noProof/>
        </w:rPr>
        <w:pict w14:anchorId="640765A9"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12173" type="#_x0000_t202" style="position:absolute;margin-left:5.4pt;margin-top:7.1pt;width:164.3pt;height:39.15pt;z-index:25165619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">
            <v:textbox style="mso-fit-shape-to-text:t">
              <w:txbxContent>
                <w:p w14:paraId="504B43B5" w14:textId="77777777" w:rsidR="00B50EDB" w:rsidRDefault="00B50EDB" w:rsidP="00B50EDB">
                  <w:r w:rsidRPr="00B50EDB">
                    <w:t>A=[1,7,2;3,4,2;5,6,3;1,1,4]</w:t>
                  </w:r>
                </w:p>
                <w:p w14:paraId="72715084" w14:textId="77777777" w:rsidR="00B50EDB" w:rsidRDefault="00B50EDB" w:rsidP="00B50EDB">
                  <w:r w:rsidRPr="00B50EDB">
                    <w:t>A'</w:t>
                  </w:r>
                </w:p>
              </w:txbxContent>
            </v:textbox>
            <w10:wrap type="topAndBottom"/>
          </v:shape>
        </w:pict>
      </w:r>
    </w:p>
    <w:p w14:paraId="34E4B5C4" w14:textId="77777777" w:rsidR="00B50EDB" w:rsidRDefault="00B50EDB" w:rsidP="00B93D9F">
      <w:pPr>
        <w:spacing w:beforeLines="100" w:before="312"/>
      </w:pPr>
    </w:p>
    <w:p w14:paraId="451E0069" w14:textId="77777777" w:rsidR="00B50EDB" w:rsidRDefault="00B50EDB" w:rsidP="00B93D9F">
      <w:pPr>
        <w:spacing w:beforeLines="100" w:before="312"/>
      </w:pPr>
    </w:p>
    <w:p w14:paraId="2B029EAD" w14:textId="194C96B6" w:rsidR="00B50EDB" w:rsidRPr="00CA492D" w:rsidRDefault="00000000" w:rsidP="00B93D9F">
      <w:pPr>
        <w:spacing w:beforeLines="100" w:before="312"/>
      </w:pPr>
      <w:r>
        <w:rPr>
          <w:noProof/>
        </w:rPr>
        <w:lastRenderedPageBreak/>
        <w:pict w14:anchorId="376ADBB1">
          <v:shape id="_x0000_s12172" type="#_x0000_t202" style="position:absolute;margin-left:-8.25pt;margin-top:243.45pt;width:163.95pt;height:85.95pt;z-index:25166028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">
            <v:textbox style="mso-fit-shape-to-text:t">
              <w:txbxContent>
                <w:p w14:paraId="046EA268" w14:textId="77777777" w:rsidR="00B50EDB" w:rsidRDefault="00B50EDB" w:rsidP="00B50EDB">
                  <w:r w:rsidRPr="00B50EDB">
                    <w:t>A=[</w:t>
                  </w:r>
                  <w:r>
                    <w:t>4,2,7;1,9,2;0,3,5</w:t>
                  </w:r>
                  <w:r w:rsidRPr="00B50EDB">
                    <w:t>]</w:t>
                  </w:r>
                </w:p>
                <w:p w14:paraId="23591E3E" w14:textId="77777777" w:rsidR="00B50EDB" w:rsidRDefault="00B50EDB" w:rsidP="00B50EDB">
                  <w:r>
                    <w:rPr>
                      <w:rFonts w:hint="eastAsia"/>
                    </w:rPr>
                    <w:t>B</w:t>
                  </w:r>
                  <w:r>
                    <w:t>=[1;0;1]</w:t>
                  </w:r>
                </w:p>
                <w:p w14:paraId="2CE9E3B0" w14:textId="77777777" w:rsidR="00B50EDB" w:rsidRDefault="00B50EDB" w:rsidP="00B50EDB">
                  <w:r>
                    <w:rPr>
                      <w:rFonts w:hint="eastAsia"/>
                    </w:rPr>
                    <w:t>A</w:t>
                  </w:r>
                  <w:r>
                    <w:t>*B</w:t>
                  </w:r>
                </w:p>
                <w:p w14:paraId="23D09C36" w14:textId="77777777" w:rsidR="001A2574" w:rsidRDefault="001A2574" w:rsidP="001A2574">
                  <w:r w:rsidRPr="00C75557">
                    <w:t>B'*A</w:t>
                  </w:r>
                </w:p>
                <w:p w14:paraId="15058778" w14:textId="77777777" w:rsidR="002856BA" w:rsidRDefault="002856BA" w:rsidP="00B50EDB">
                  <w:r>
                    <w:rPr>
                      <w:rFonts w:hint="eastAsia"/>
                    </w:rPr>
                    <w:t>A</w:t>
                  </w:r>
                  <w:r>
                    <w:t>^3</w:t>
                  </w:r>
                </w:p>
              </w:txbxContent>
            </v:textbox>
            <w10:wrap type="topAndBottom"/>
          </v:shape>
        </w:pict>
      </w:r>
      <w:r w:rsidR="004F1CAD">
        <w:rPr>
          <w:noProof/>
        </w:rPr>
        <w:drawing>
          <wp:anchor distT="0" distB="0" distL="114300" distR="114300" simplePos="0" relativeHeight="251658240" behindDoc="0" locked="0" layoutInCell="1" allowOverlap="1" wp14:anchorId="3BBA73DD" wp14:editId="7AFBAB44">
            <wp:simplePos x="0" y="0"/>
            <wp:positionH relativeFrom="column">
              <wp:posOffset>2228215</wp:posOffset>
            </wp:positionH>
            <wp:positionV relativeFrom="paragraph">
              <wp:posOffset>646430</wp:posOffset>
            </wp:positionV>
            <wp:extent cx="3086735" cy="1162050"/>
            <wp:effectExtent l="0" t="0" r="0" b="0"/>
            <wp:wrapSquare wrapText="bothSides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73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pict w14:anchorId="5B24ECAE">
          <v:shape id="_x0000_s12171" type="#_x0000_t202" style="position:absolute;margin-left:5.85pt;margin-top:50.4pt;width:164.65pt;height:70.35pt;z-index:25165721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">
            <v:textbox style="mso-fit-shape-to-text:t">
              <w:txbxContent>
                <w:p w14:paraId="520D27D4" w14:textId="77777777" w:rsidR="00B50EDB" w:rsidRDefault="00B50EDB" w:rsidP="00B50EDB">
                  <w:r w:rsidRPr="00B50EDB">
                    <w:t>A=[</w:t>
                  </w:r>
                  <w:r>
                    <w:t>3,4,5;4,2,6</w:t>
                  </w:r>
                  <w:r w:rsidRPr="00B50EDB">
                    <w:t>]</w:t>
                  </w:r>
                </w:p>
                <w:p w14:paraId="5DBDC35F" w14:textId="77777777" w:rsidR="00B50EDB" w:rsidRDefault="00B50EDB" w:rsidP="00B50EDB">
                  <w:r>
                    <w:rPr>
                      <w:rFonts w:hint="eastAsia"/>
                    </w:rPr>
                    <w:t>B</w:t>
                  </w:r>
                  <w:r>
                    <w:t>=[4,2,7;1,9,2]</w:t>
                  </w:r>
                </w:p>
                <w:p w14:paraId="53FD0374" w14:textId="77777777" w:rsidR="00B50EDB" w:rsidRDefault="00B50EDB" w:rsidP="00B50EDB">
                  <w:r w:rsidRPr="00B50EDB">
                    <w:t>A</w:t>
                  </w:r>
                  <w:r>
                    <w:t>+B</w:t>
                  </w:r>
                </w:p>
                <w:p w14:paraId="2C7A6138" w14:textId="77777777" w:rsidR="00B50EDB" w:rsidRDefault="00B50EDB" w:rsidP="00B50EDB">
                  <w:r>
                    <w:rPr>
                      <w:rFonts w:hint="eastAsia"/>
                    </w:rPr>
                    <w:t>4</w:t>
                  </w:r>
                  <w:r>
                    <w:t>*B-2*A</w:t>
                  </w:r>
                </w:p>
              </w:txbxContent>
            </v:textbox>
            <w10:wrap type="topAndBottom"/>
          </v:shape>
        </w:pict>
      </w:r>
      <w:r w:rsidR="00B93D9F" w:rsidRPr="00CA492D">
        <w:t>（</w:t>
      </w:r>
      <w:r w:rsidR="00B93D9F" w:rsidRPr="00CA492D">
        <w:t>2</w:t>
      </w:r>
      <w:r w:rsidR="00B93D9F" w:rsidRPr="00CA492D">
        <w:t>）设</w:t>
      </w:r>
      <w:bookmarkStart w:id="0" w:name="MTBlankEqn"/>
      <w:r w:rsidR="00B93D9F" w:rsidRPr="00CA492D">
        <w:rPr>
          <w:position w:val="-30"/>
        </w:rPr>
        <w:object w:dxaOrig="3040" w:dyaOrig="720" w14:anchorId="07CCD15E">
          <v:shape id="_x0000_i1026" type="#_x0000_t75" style="width:151.8pt;height:36pt" o:ole="">
            <v:imagedata r:id="rId11" o:title=""/>
          </v:shape>
          <o:OLEObject Type="Embed" ProgID="Equation.DSMT4" ShapeID="_x0000_i1026" DrawAspect="Content" ObjectID="_1793095639" r:id="rId12"/>
        </w:object>
      </w:r>
      <w:bookmarkEnd w:id="0"/>
      <w:r w:rsidR="00B93D9F" w:rsidRPr="00CA492D">
        <w:t>求</w:t>
      </w:r>
      <w:r w:rsidR="00B93D9F" w:rsidRPr="00CA492D">
        <w:rPr>
          <w:position w:val="-10"/>
        </w:rPr>
        <w:object w:dxaOrig="1520" w:dyaOrig="320" w14:anchorId="5788B0EE">
          <v:shape id="_x0000_i1027" type="#_x0000_t75" style="width:76.2pt;height:16.2pt" o:ole="">
            <v:imagedata r:id="rId13" o:title=""/>
          </v:shape>
          <o:OLEObject Type="Embed" ProgID="Equation.DSMT4" ShapeID="_x0000_i1027" DrawAspect="Content" ObjectID="_1793095640" r:id="rId14"/>
        </w:object>
      </w:r>
    </w:p>
    <w:p w14:paraId="1E8E2738" w14:textId="77777777" w:rsidR="00B93D9F" w:rsidRDefault="004F1CAD" w:rsidP="00B93D9F">
      <w:pPr>
        <w:spacing w:beforeLines="100" w:before="312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31F873A0" wp14:editId="2378A0CF">
            <wp:simplePos x="0" y="0"/>
            <wp:positionH relativeFrom="column">
              <wp:posOffset>3196590</wp:posOffset>
            </wp:positionH>
            <wp:positionV relativeFrom="paragraph">
              <wp:posOffset>2647950</wp:posOffset>
            </wp:positionV>
            <wp:extent cx="2778760" cy="1111250"/>
            <wp:effectExtent l="0" t="0" r="0" b="0"/>
            <wp:wrapSquare wrapText="bothSides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65BDFD50" wp14:editId="66FFF3E4">
            <wp:simplePos x="0" y="0"/>
            <wp:positionH relativeFrom="column">
              <wp:posOffset>-90805</wp:posOffset>
            </wp:positionH>
            <wp:positionV relativeFrom="paragraph">
              <wp:posOffset>2647950</wp:posOffset>
            </wp:positionV>
            <wp:extent cx="3521075" cy="1348740"/>
            <wp:effectExtent l="0" t="0" r="0" b="0"/>
            <wp:wrapSquare wrapText="bothSides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1075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3D9F" w:rsidRPr="00CA492D">
        <w:t>（</w:t>
      </w:r>
      <w:r w:rsidR="00B93D9F" w:rsidRPr="00CA492D">
        <w:t>3</w:t>
      </w:r>
      <w:r w:rsidR="00B93D9F" w:rsidRPr="00CA492D">
        <w:t>）设</w:t>
      </w:r>
      <w:r w:rsidR="00B93D9F" w:rsidRPr="00CA492D">
        <w:rPr>
          <w:position w:val="-50"/>
        </w:rPr>
        <w:object w:dxaOrig="2439" w:dyaOrig="1120" w14:anchorId="0F6EAA3E">
          <v:shape id="_x0000_i1028" type="#_x0000_t75" style="width:121.8pt;height:55.8pt" o:ole="">
            <v:imagedata r:id="rId17" o:title=""/>
          </v:shape>
          <o:OLEObject Type="Embed" ProgID="Equation.DSMT4" ShapeID="_x0000_i1028" DrawAspect="Content" ObjectID="_1793095641" r:id="rId18"/>
        </w:object>
      </w:r>
      <w:r w:rsidR="00B93D9F" w:rsidRPr="00CA492D">
        <w:t>求</w:t>
      </w:r>
      <w:r w:rsidR="00B93D9F" w:rsidRPr="00CA492D">
        <w:rPr>
          <w:i/>
          <w:iCs/>
        </w:rPr>
        <w:t>AB</w:t>
      </w:r>
      <w:r w:rsidR="00B93D9F" w:rsidRPr="00CA492D">
        <w:t>与</w:t>
      </w:r>
      <w:r w:rsidR="00B93D9F" w:rsidRPr="00CA492D">
        <w:rPr>
          <w:position w:val="-10"/>
        </w:rPr>
        <w:object w:dxaOrig="560" w:dyaOrig="360" w14:anchorId="2385D222">
          <v:shape id="_x0000_i1029" type="#_x0000_t75" style="width:28.2pt;height:18pt" o:ole="">
            <v:imagedata r:id="rId19" o:title=""/>
          </v:shape>
          <o:OLEObject Type="Embed" ProgID="Equation.DSMT4" ShapeID="_x0000_i1029" DrawAspect="Content" ObjectID="_1793095642" r:id="rId20"/>
        </w:object>
      </w:r>
      <w:r w:rsidR="00B93D9F" w:rsidRPr="00CA492D">
        <w:t>并求</w:t>
      </w:r>
      <w:r w:rsidR="00B93D9F" w:rsidRPr="00CA492D">
        <w:rPr>
          <w:position w:val="-6"/>
        </w:rPr>
        <w:object w:dxaOrig="360" w:dyaOrig="320" w14:anchorId="5FDB3260">
          <v:shape id="_x0000_i1030" type="#_x0000_t75" style="width:18pt;height:16.2pt" o:ole="">
            <v:imagedata r:id="rId21" o:title=""/>
          </v:shape>
          <o:OLEObject Type="Embed" ProgID="Equation.DSMT4" ShapeID="_x0000_i1030" DrawAspect="Content" ObjectID="_1793095643" r:id="rId22"/>
        </w:object>
      </w:r>
    </w:p>
    <w:p w14:paraId="4E83570D" w14:textId="77777777" w:rsidR="001A2574" w:rsidRDefault="001A2574" w:rsidP="00B93D9F">
      <w:pPr>
        <w:spacing w:beforeLines="100" w:before="312"/>
      </w:pPr>
    </w:p>
    <w:p w14:paraId="1FAF610C" w14:textId="3C8EF353" w:rsidR="00B93D9F" w:rsidRDefault="00000000" w:rsidP="00B93D9F">
      <w:pPr>
        <w:spacing w:beforeLines="100" w:before="312"/>
      </w:pPr>
      <w:r>
        <w:rPr>
          <w:noProof/>
        </w:rPr>
        <w:pict w14:anchorId="43E4F686">
          <v:shape id="文本框 16" o:spid="_x0000_s12170" type="#_x0000_t202" style="position:absolute;margin-left:10.3pt;margin-top:90.8pt;width:164pt;height:70.35pt;z-index:25166643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">
            <v:textbox style="mso-fit-shape-to-text:t">
              <w:txbxContent>
                <w:p w14:paraId="39AA9A2D" w14:textId="77777777" w:rsidR="001A2574" w:rsidRDefault="001A2574">
                  <w:r>
                    <w:t>A=[-1,1,1;1,-1,1;1,2,3]</w:t>
                  </w:r>
                </w:p>
                <w:p w14:paraId="60E9791A" w14:textId="77777777" w:rsidR="001A2574" w:rsidRDefault="001A2574">
                  <w:r>
                    <w:rPr>
                      <w:rFonts w:hint="eastAsia"/>
                    </w:rPr>
                    <w:t>B</w:t>
                  </w:r>
                  <w:r>
                    <w:t>=[3,2,1;0,4,1;-1,2,-4]</w:t>
                  </w:r>
                </w:p>
                <w:p w14:paraId="77D7C298" w14:textId="77777777" w:rsidR="001A2574" w:rsidRDefault="001A2574">
                  <w:r>
                    <w:t>3*A*B-2*A</w:t>
                  </w:r>
                </w:p>
                <w:p w14:paraId="2B512D7E" w14:textId="77777777" w:rsidR="001A2574" w:rsidRDefault="001A2574" w:rsidP="001A2574">
                  <w:r w:rsidRPr="001A2574">
                    <w:t>A'*B</w:t>
                  </w:r>
                </w:p>
              </w:txbxContent>
            </v:textbox>
            <w10:wrap type="square"/>
          </v:shape>
        </w:pict>
      </w:r>
      <w:r w:rsidR="00B93D9F" w:rsidRPr="00CA492D">
        <w:t>（</w:t>
      </w:r>
      <w:r w:rsidR="00B93D9F" w:rsidRPr="00CA492D">
        <w:t>4</w:t>
      </w:r>
      <w:r w:rsidR="00B93D9F" w:rsidRPr="00CA492D">
        <w:t>）设</w:t>
      </w:r>
      <w:r w:rsidR="00B93D9F" w:rsidRPr="00CA492D">
        <w:rPr>
          <w:position w:val="-50"/>
        </w:rPr>
        <w:object w:dxaOrig="3580" w:dyaOrig="1120" w14:anchorId="34D1A625">
          <v:shape id="_x0000_i1031" type="#_x0000_t75" style="width:178.8pt;height:55.8pt" o:ole="">
            <v:imagedata r:id="rId23" o:title=""/>
          </v:shape>
          <o:OLEObject Type="Embed" ProgID="Equation.DSMT4" ShapeID="_x0000_i1031" DrawAspect="Content" ObjectID="_1793095644" r:id="rId24"/>
        </w:object>
      </w:r>
      <w:r w:rsidR="00B93D9F" w:rsidRPr="00CA492D">
        <w:t>求</w:t>
      </w:r>
      <w:r w:rsidR="00B93D9F" w:rsidRPr="00CA492D">
        <w:rPr>
          <w:position w:val="-6"/>
        </w:rPr>
        <w:object w:dxaOrig="999" w:dyaOrig="279" w14:anchorId="69DFB41A">
          <v:shape id="_x0000_i1032" type="#_x0000_t75" style="width:49.8pt;height:13.8pt" o:ole="">
            <v:imagedata r:id="rId25" o:title=""/>
          </v:shape>
          <o:OLEObject Type="Embed" ProgID="Equation.DSMT4" ShapeID="_x0000_i1032" DrawAspect="Content" ObjectID="_1793095645" r:id="rId26"/>
        </w:object>
      </w:r>
      <w:r w:rsidR="00B93D9F" w:rsidRPr="00CA492D">
        <w:t>及</w:t>
      </w:r>
      <w:r w:rsidR="00B93D9F" w:rsidRPr="00CA492D">
        <w:rPr>
          <w:position w:val="-6"/>
        </w:rPr>
        <w:object w:dxaOrig="540" w:dyaOrig="320" w14:anchorId="460D4168">
          <v:shape id="_x0000_i1033" type="#_x0000_t75" style="width:27pt;height:16.2pt" o:ole="">
            <v:imagedata r:id="rId27" o:title=""/>
          </v:shape>
          <o:OLEObject Type="Embed" ProgID="Equation.DSMT4" ShapeID="_x0000_i1033" DrawAspect="Content" ObjectID="_1793095646" r:id="rId28"/>
        </w:object>
      </w:r>
    </w:p>
    <w:p w14:paraId="262ABC3D" w14:textId="77777777" w:rsidR="001A2574" w:rsidRPr="00CA492D" w:rsidRDefault="004F1CAD" w:rsidP="00B93D9F">
      <w:pPr>
        <w:spacing w:beforeLines="100" w:before="312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05930535" wp14:editId="073713D1">
            <wp:simplePos x="0" y="0"/>
            <wp:positionH relativeFrom="column">
              <wp:posOffset>55880</wp:posOffset>
            </wp:positionH>
            <wp:positionV relativeFrom="paragraph">
              <wp:posOffset>171450</wp:posOffset>
            </wp:positionV>
            <wp:extent cx="2677795" cy="1374140"/>
            <wp:effectExtent l="0" t="0" r="0" b="0"/>
            <wp:wrapSquare wrapText="bothSides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795" cy="137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843073" w14:textId="77777777" w:rsidR="001A2574" w:rsidRDefault="001A2574" w:rsidP="00B93D9F">
      <w:pPr>
        <w:spacing w:beforeLines="100" w:before="312"/>
      </w:pPr>
    </w:p>
    <w:p w14:paraId="7A437FC5" w14:textId="77777777" w:rsidR="001A2574" w:rsidRDefault="001A2574" w:rsidP="00B93D9F">
      <w:pPr>
        <w:spacing w:beforeLines="100" w:before="312"/>
      </w:pPr>
    </w:p>
    <w:p w14:paraId="0A899A29" w14:textId="77777777" w:rsidR="00B93D9F" w:rsidRDefault="00B93D9F" w:rsidP="00B93D9F">
      <w:pPr>
        <w:spacing w:beforeLines="100" w:before="312"/>
      </w:pPr>
      <w:r w:rsidRPr="00CA492D">
        <w:t>（</w:t>
      </w:r>
      <w:r w:rsidRPr="00CA492D">
        <w:t>5</w:t>
      </w:r>
      <w:r w:rsidRPr="00CA492D">
        <w:t>）设</w:t>
      </w:r>
      <w:r w:rsidRPr="00CA492D">
        <w:rPr>
          <w:position w:val="-66"/>
        </w:rPr>
        <w:object w:dxaOrig="1920" w:dyaOrig="1440" w14:anchorId="2700E58A">
          <v:shape id="_x0000_i1034" type="#_x0000_t75" style="width:96pt;height:1in" o:ole="">
            <v:imagedata r:id="rId30" o:title=""/>
          </v:shape>
          <o:OLEObject Type="Embed" ProgID="Equation.DSMT4" ShapeID="_x0000_i1034" DrawAspect="Content" ObjectID="_1793095647" r:id="rId31"/>
        </w:object>
      </w:r>
      <w:r w:rsidRPr="00CA492D">
        <w:t>求</w:t>
      </w:r>
      <w:r w:rsidRPr="00CA492D">
        <w:rPr>
          <w:position w:val="-6"/>
        </w:rPr>
        <w:object w:dxaOrig="440" w:dyaOrig="320" w14:anchorId="6872AEC8">
          <v:shape id="_x0000_i1035" type="#_x0000_t75" style="width:22.2pt;height:16.2pt" o:ole="">
            <v:imagedata r:id="rId32" o:title=""/>
          </v:shape>
          <o:OLEObject Type="Embed" ProgID="Equation.DSMT4" ShapeID="_x0000_i1035" DrawAspect="Content" ObjectID="_1793095648" r:id="rId33"/>
        </w:object>
      </w:r>
    </w:p>
    <w:p w14:paraId="5BEBD875" w14:textId="0E2A84B9" w:rsidR="001A2574" w:rsidRDefault="004F1CAD" w:rsidP="00B93D9F">
      <w:pPr>
        <w:spacing w:beforeLines="100" w:before="312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12A80BB8" wp14:editId="53D65C3F">
            <wp:simplePos x="0" y="0"/>
            <wp:positionH relativeFrom="column">
              <wp:posOffset>2465705</wp:posOffset>
            </wp:positionH>
            <wp:positionV relativeFrom="paragraph">
              <wp:posOffset>73025</wp:posOffset>
            </wp:positionV>
            <wp:extent cx="2748280" cy="1050925"/>
            <wp:effectExtent l="0" t="0" r="0" b="0"/>
            <wp:wrapSquare wrapText="bothSides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280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noProof/>
        </w:rPr>
        <w:pict w14:anchorId="518CDE72">
          <v:shape id="_x0000_s12169" type="#_x0000_t202" style="position:absolute;margin-left:5.25pt;margin-top:4.8pt;width:183.2pt;height:39.15pt;z-index:2516705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">
            <v:textbox style="mso-fit-shape-to-text:t">
              <w:txbxContent>
                <w:p w14:paraId="2C5A7FA0" w14:textId="77777777" w:rsidR="001A2574" w:rsidRDefault="001A2574">
                  <w:r>
                    <w:t>A=</w:t>
                  </w:r>
                  <w:r>
                    <w:rPr>
                      <w:rFonts w:hint="eastAsia"/>
                    </w:rPr>
                    <w:t>[</w:t>
                  </w:r>
                  <w:r>
                    <w:t>2,1,3,2;5,2,3,3;0,1,4,6;3,2,1,5]</w:t>
                  </w:r>
                </w:p>
                <w:p w14:paraId="26DEF6AB" w14:textId="77777777" w:rsidR="001A2574" w:rsidRDefault="001A2574">
                  <w:r>
                    <w:rPr>
                      <w:rFonts w:hint="eastAsia"/>
                    </w:rPr>
                    <w:t>inv</w:t>
                  </w:r>
                  <w:r>
                    <w:t>(A)</w:t>
                  </w:r>
                </w:p>
              </w:txbxContent>
            </v:textbox>
            <w10:wrap type="square"/>
          </v:shape>
        </w:pict>
      </w:r>
    </w:p>
    <w:p w14:paraId="01DBD7E0" w14:textId="77777777" w:rsidR="00B93D9F" w:rsidRDefault="00B93D9F" w:rsidP="00B93D9F">
      <w:pPr>
        <w:spacing w:beforeLines="100" w:before="312"/>
      </w:pPr>
      <w:r w:rsidRPr="00CA492D">
        <w:t>（</w:t>
      </w:r>
      <w:r w:rsidRPr="00CA492D">
        <w:t>6</w:t>
      </w:r>
      <w:r w:rsidRPr="00CA492D">
        <w:t>）解方程组</w:t>
      </w:r>
      <w:r w:rsidRPr="00CA492D">
        <w:rPr>
          <w:position w:val="-50"/>
        </w:rPr>
        <w:object w:dxaOrig="1920" w:dyaOrig="1120" w14:anchorId="4B52843F">
          <v:shape id="_x0000_i1036" type="#_x0000_t75" style="width:96pt;height:55.8pt" o:ole="">
            <v:imagedata r:id="rId35" o:title=""/>
          </v:shape>
          <o:OLEObject Type="Embed" ProgID="Equation.DSMT4" ShapeID="_x0000_i1036" DrawAspect="Content" ObjectID="_1793095649" r:id="rId36"/>
        </w:object>
      </w:r>
    </w:p>
    <w:p w14:paraId="69F557E8" w14:textId="0E213E3E" w:rsidR="001A2574" w:rsidRPr="00CA492D" w:rsidRDefault="004F1CAD" w:rsidP="00B93D9F">
      <w:pPr>
        <w:spacing w:beforeLines="100" w:before="312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37A853B5" wp14:editId="4FA01308">
            <wp:simplePos x="0" y="0"/>
            <wp:positionH relativeFrom="column">
              <wp:posOffset>2244725</wp:posOffset>
            </wp:positionH>
            <wp:positionV relativeFrom="paragraph">
              <wp:posOffset>71120</wp:posOffset>
            </wp:positionV>
            <wp:extent cx="2601595" cy="1237615"/>
            <wp:effectExtent l="0" t="0" r="0" b="0"/>
            <wp:wrapSquare wrapText="bothSides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159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noProof/>
        </w:rPr>
        <w:pict w14:anchorId="58DCCEA6">
          <v:shape id="文本框 15" o:spid="_x0000_s12168" type="#_x0000_t202" style="position:absolute;margin-left:5.25pt;margin-top:4.95pt;width:164.95pt;height:54.75pt;z-index:25167462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">
            <v:textbox style="mso-fit-shape-to-text:t">
              <w:txbxContent>
                <w:p w14:paraId="5368283E" w14:textId="77777777" w:rsidR="001A2574" w:rsidRDefault="002354F3">
                  <w:r>
                    <w:t>A</w:t>
                  </w:r>
                  <w:r w:rsidR="001A2574">
                    <w:rPr>
                      <w:rFonts w:hint="eastAsia"/>
                    </w:rPr>
                    <w:t>=</w:t>
                  </w:r>
                  <w:r w:rsidR="001A2574">
                    <w:t>[3,2,1;1,-1,3;2,4,-4]</w:t>
                  </w:r>
                </w:p>
                <w:p w14:paraId="5DDCC59D" w14:textId="77777777" w:rsidR="001A2574" w:rsidRDefault="001A2574">
                  <w:r>
                    <w:rPr>
                      <w:rFonts w:hint="eastAsia"/>
                    </w:rPr>
                    <w:t>B</w:t>
                  </w:r>
                  <w:r>
                    <w:t>=[</w:t>
                  </w:r>
                  <w:r w:rsidR="002354F3">
                    <w:t>7;6;-2</w:t>
                  </w:r>
                  <w:r>
                    <w:t>]</w:t>
                  </w:r>
                </w:p>
                <w:p w14:paraId="7995F1DF" w14:textId="77777777" w:rsidR="002354F3" w:rsidRDefault="002354F3">
                  <w:r w:rsidRPr="002354F3">
                    <w:t>inv(A)*B</w:t>
                  </w:r>
                </w:p>
              </w:txbxContent>
            </v:textbox>
            <w10:wrap type="square"/>
          </v:shape>
        </w:pict>
      </w:r>
    </w:p>
    <w:p w14:paraId="043A4D95" w14:textId="77777777" w:rsidR="001A2574" w:rsidRDefault="001A2574" w:rsidP="00B93D9F">
      <w:pPr>
        <w:spacing w:beforeLines="100" w:before="312"/>
      </w:pPr>
    </w:p>
    <w:p w14:paraId="4BBEFFA1" w14:textId="77777777" w:rsidR="001A2574" w:rsidRDefault="001A2574" w:rsidP="00B93D9F">
      <w:pPr>
        <w:spacing w:beforeLines="100" w:before="312"/>
      </w:pPr>
    </w:p>
    <w:p w14:paraId="7961ADA9" w14:textId="77777777" w:rsidR="001A2574" w:rsidRDefault="001A2574" w:rsidP="00B93D9F">
      <w:pPr>
        <w:spacing w:beforeLines="100" w:before="312"/>
      </w:pPr>
    </w:p>
    <w:p w14:paraId="335014FF" w14:textId="77777777" w:rsidR="00B93D9F" w:rsidRDefault="00B93D9F" w:rsidP="00B93D9F">
      <w:pPr>
        <w:spacing w:beforeLines="100" w:before="312"/>
      </w:pPr>
      <w:r w:rsidRPr="00CA492D">
        <w:t>（</w:t>
      </w:r>
      <w:r w:rsidRPr="00CA492D">
        <w:t>7</w:t>
      </w:r>
      <w:r w:rsidRPr="00CA492D">
        <w:t>）计算范德蒙行列式</w:t>
      </w:r>
      <w:r w:rsidRPr="00CA492D">
        <w:rPr>
          <w:position w:val="-86"/>
        </w:rPr>
        <w:object w:dxaOrig="2240" w:dyaOrig="1840" w14:anchorId="2617E9DF">
          <v:shape id="_x0000_i1037" type="#_x0000_t75" style="width:112.2pt;height:91.8pt" o:ole="">
            <v:imagedata r:id="rId38" o:title=""/>
          </v:shape>
          <o:OLEObject Type="Embed" ProgID="Equation.DSMT4" ShapeID="_x0000_i1037" DrawAspect="Content" ObjectID="_1793095650" r:id="rId39"/>
        </w:object>
      </w:r>
    </w:p>
    <w:p w14:paraId="224243FE" w14:textId="6D75929D" w:rsidR="002354F3" w:rsidRPr="00CA492D" w:rsidRDefault="004F1CAD" w:rsidP="00B93D9F">
      <w:pPr>
        <w:spacing w:beforeLines="100" w:before="312"/>
      </w:pPr>
      <w:r w:rsidRPr="004C2FB6">
        <w:rPr>
          <w:noProof/>
        </w:rPr>
        <w:drawing>
          <wp:inline distT="0" distB="0" distL="0" distR="0" wp14:anchorId="7E73CD00" wp14:editId="3B8C73A9">
            <wp:extent cx="2329180" cy="621665"/>
            <wp:effectExtent l="0" t="0" r="0" b="0"/>
            <wp:docPr id="1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62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000">
        <w:rPr>
          <w:noProof/>
        </w:rPr>
        <w:pict w14:anchorId="69414B65">
          <v:shape id="文本框 14" o:spid="_x0000_s12167" type="#_x0000_t202" style="position:absolute;margin-left:5.25pt;margin-top:10.2pt;width:165.15pt;height:117.15pt;z-index:251678720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">
            <v:textbox style="mso-fit-shape-to-text:t">
              <w:txbxContent>
                <w:p w14:paraId="5641D5E6" w14:textId="77777777" w:rsidR="002354F3" w:rsidRDefault="002354F3">
                  <w:r>
                    <w:t>X=[1,2,3,4,5]</w:t>
                  </w:r>
                  <w:r w:rsidR="004837EF">
                    <w:t xml:space="preserve">  %x</w:t>
                  </w:r>
                  <w:r w:rsidR="004837EF" w:rsidRPr="004837EF">
                    <w:rPr>
                      <w:vertAlign w:val="subscript"/>
                    </w:rPr>
                    <w:t>1</w:t>
                  </w:r>
                  <w:r w:rsidR="004837EF">
                    <w:t>-x</w:t>
                  </w:r>
                  <w:r w:rsidR="004837EF" w:rsidRPr="004837EF">
                    <w:rPr>
                      <w:vertAlign w:val="subscript"/>
                    </w:rPr>
                    <w:t>5</w:t>
                  </w:r>
                  <w:r w:rsidR="004837EF">
                    <w:rPr>
                      <w:rFonts w:hint="eastAsia"/>
                    </w:rPr>
                    <w:t>的值</w:t>
                  </w:r>
                </w:p>
                <w:p w14:paraId="36B7B4B8" w14:textId="77777777" w:rsidR="004837EF" w:rsidRDefault="004837EF" w:rsidP="004837EF">
                  <w:r>
                    <w:rPr>
                      <w:rFonts w:hint="eastAsia"/>
                    </w:rPr>
                    <w:t>for i=1:1:5</w:t>
                  </w:r>
                </w:p>
                <w:p w14:paraId="409CBA5B" w14:textId="77777777" w:rsidR="004837EF" w:rsidRDefault="004837EF" w:rsidP="004837EF">
                  <w:r>
                    <w:rPr>
                      <w:rFonts w:hint="eastAsia"/>
                    </w:rPr>
                    <w:t>for j=1:1:5</w:t>
                  </w:r>
                </w:p>
                <w:p w14:paraId="57A601C9" w14:textId="77777777" w:rsidR="004837EF" w:rsidRDefault="004837EF" w:rsidP="004837EF">
                  <w:r>
                    <w:rPr>
                      <w:rFonts w:hint="eastAsia"/>
                    </w:rPr>
                    <w:t>A(i,j)=</w:t>
                  </w:r>
                  <w:r>
                    <w:t>X</w:t>
                  </w:r>
                  <w:r>
                    <w:rPr>
                      <w:rFonts w:hint="eastAsia"/>
                    </w:rPr>
                    <w:t>(i)^(j-1)</w:t>
                  </w:r>
                </w:p>
                <w:p w14:paraId="169F55DD" w14:textId="77777777" w:rsidR="004837EF" w:rsidRDefault="004837EF" w:rsidP="004837EF">
                  <w:r>
                    <w:t>end</w:t>
                  </w:r>
                </w:p>
                <w:p w14:paraId="79ADAA97" w14:textId="77777777" w:rsidR="004837EF" w:rsidRDefault="004837EF" w:rsidP="004837EF">
                  <w:r>
                    <w:t>end</w:t>
                  </w:r>
                </w:p>
                <w:p w14:paraId="1676629C" w14:textId="77777777" w:rsidR="004837EF" w:rsidRDefault="004837EF" w:rsidP="004837EF">
                  <w:r>
                    <w:t>det(A)</w:t>
                  </w:r>
                </w:p>
              </w:txbxContent>
            </v:textbox>
            <w10:wrap type="square"/>
          </v:shape>
        </w:pict>
      </w:r>
    </w:p>
    <w:p w14:paraId="63373A71" w14:textId="77777777" w:rsidR="002354F3" w:rsidRDefault="002354F3" w:rsidP="00B93D9F">
      <w:pPr>
        <w:spacing w:beforeLines="100" w:before="312" w:line="440" w:lineRule="exact"/>
      </w:pPr>
    </w:p>
    <w:p w14:paraId="58C9F2B7" w14:textId="77777777" w:rsidR="002354F3" w:rsidRDefault="002354F3" w:rsidP="00B93D9F">
      <w:pPr>
        <w:spacing w:beforeLines="100" w:before="312" w:line="440" w:lineRule="exact"/>
      </w:pPr>
    </w:p>
    <w:p w14:paraId="56714560" w14:textId="77777777" w:rsidR="002354F3" w:rsidRDefault="002354F3" w:rsidP="00B93D9F">
      <w:pPr>
        <w:spacing w:beforeLines="100" w:before="312" w:line="440" w:lineRule="exact"/>
      </w:pPr>
    </w:p>
    <w:p w14:paraId="527F471F" w14:textId="77777777" w:rsidR="00B93D9F" w:rsidRDefault="00B93D9F" w:rsidP="00B93D9F">
      <w:pPr>
        <w:spacing w:beforeLines="100" w:before="312" w:line="440" w:lineRule="exact"/>
      </w:pPr>
      <w:r w:rsidRPr="00CA492D">
        <w:lastRenderedPageBreak/>
        <w:t>（</w:t>
      </w:r>
      <w:r w:rsidRPr="00CA492D">
        <w:t>9</w:t>
      </w:r>
      <w:r w:rsidRPr="00CA492D">
        <w:t>）求向量</w:t>
      </w:r>
      <w:r w:rsidRPr="00CA492D">
        <w:rPr>
          <w:position w:val="-10"/>
        </w:rPr>
        <w:object w:dxaOrig="1080" w:dyaOrig="320" w14:anchorId="0EAF7481">
          <v:shape id="_x0000_i1038" type="#_x0000_t75" style="width:54pt;height:16.2pt" o:ole="">
            <v:imagedata r:id="rId41" o:title=""/>
          </v:shape>
          <o:OLEObject Type="Embed" ProgID="Equation.DSMT4" ShapeID="_x0000_i1038" DrawAspect="Content" ObjectID="_1793095651" r:id="rId42"/>
        </w:object>
      </w:r>
      <w:r w:rsidRPr="00CA492D">
        <w:t>与</w:t>
      </w:r>
      <w:r w:rsidRPr="00CA492D">
        <w:rPr>
          <w:position w:val="-10"/>
        </w:rPr>
        <w:object w:dxaOrig="1200" w:dyaOrig="320" w14:anchorId="7C153D0B">
          <v:shape id="_x0000_i1039" type="#_x0000_t75" style="width:60pt;height:16.2pt" o:ole="">
            <v:imagedata r:id="rId43" o:title=""/>
          </v:shape>
          <o:OLEObject Type="Embed" ProgID="Equation.DSMT4" ShapeID="_x0000_i1039" DrawAspect="Content" ObjectID="_1793095652" r:id="rId44"/>
        </w:object>
      </w:r>
      <w:r w:rsidRPr="00CA492D">
        <w:t>的内积</w:t>
      </w:r>
      <w:r w:rsidRPr="00CA492D">
        <w:t>.</w:t>
      </w:r>
    </w:p>
    <w:p w14:paraId="77D84288" w14:textId="19E604D8" w:rsidR="004837EF" w:rsidRDefault="004F1CAD" w:rsidP="00B93D9F">
      <w:pPr>
        <w:spacing w:beforeLines="100" w:before="312" w:line="440" w:lineRule="exact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55D3DA70" wp14:editId="3B6FD5E0">
            <wp:simplePos x="0" y="0"/>
            <wp:positionH relativeFrom="column">
              <wp:posOffset>2302510</wp:posOffset>
            </wp:positionH>
            <wp:positionV relativeFrom="paragraph">
              <wp:posOffset>124460</wp:posOffset>
            </wp:positionV>
            <wp:extent cx="3026410" cy="773430"/>
            <wp:effectExtent l="0" t="0" r="0" b="0"/>
            <wp:wrapSquare wrapText="bothSides"/>
            <wp:docPr id="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6410" cy="77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noProof/>
        </w:rPr>
        <w:pict w14:anchorId="2FC3FFC0">
          <v:shape id="文本框 13" o:spid="_x0000_s12166" type="#_x0000_t202" style="position:absolute;margin-left:6pt;margin-top:5.75pt;width:164.6pt;height:54.75pt;z-index:25168076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">
            <v:textbox style="mso-fit-shape-to-text:t">
              <w:txbxContent>
                <w:p w14:paraId="7D77CB2D" w14:textId="77777777" w:rsidR="004837EF" w:rsidRDefault="004837EF">
                  <w:r>
                    <w:t>u=[1,2,3]</w:t>
                  </w:r>
                </w:p>
                <w:p w14:paraId="77BA6B90" w14:textId="77777777" w:rsidR="004837EF" w:rsidRDefault="004837EF">
                  <w:r>
                    <w:rPr>
                      <w:rFonts w:hint="eastAsia"/>
                    </w:rPr>
                    <w:t>v</w:t>
                  </w:r>
                  <w:r>
                    <w:t>=[1,-1,0]</w:t>
                  </w:r>
                </w:p>
                <w:p w14:paraId="45BD7B02" w14:textId="77777777" w:rsidR="004837EF" w:rsidRDefault="004837EF" w:rsidP="004837EF">
                  <w:r w:rsidRPr="004837EF">
                    <w:t>u*v'</w:t>
                  </w:r>
                </w:p>
              </w:txbxContent>
            </v:textbox>
            <w10:wrap type="square"/>
          </v:shape>
        </w:pict>
      </w:r>
    </w:p>
    <w:p w14:paraId="3E7D462E" w14:textId="77777777" w:rsidR="00B93D9F" w:rsidRDefault="004F1CAD" w:rsidP="00B93D9F">
      <w:pPr>
        <w:spacing w:beforeLines="100" w:before="312" w:line="440" w:lineRule="exact"/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18087DE4" wp14:editId="18D2468F">
            <wp:simplePos x="0" y="0"/>
            <wp:positionH relativeFrom="column">
              <wp:posOffset>55880</wp:posOffset>
            </wp:positionH>
            <wp:positionV relativeFrom="paragraph">
              <wp:posOffset>1477645</wp:posOffset>
            </wp:positionV>
            <wp:extent cx="2487295" cy="1229360"/>
            <wp:effectExtent l="0" t="0" r="0" b="0"/>
            <wp:wrapSquare wrapText="bothSides"/>
            <wp:docPr id="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295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3D9F">
        <w:rPr>
          <w:rFonts w:hint="eastAsia"/>
        </w:rPr>
        <w:t>（</w:t>
      </w:r>
      <w:r w:rsidR="00B93D9F">
        <w:rPr>
          <w:rFonts w:hint="eastAsia"/>
        </w:rPr>
        <w:t>1</w:t>
      </w:r>
      <w:r w:rsidR="00B93D9F">
        <w:t>0</w:t>
      </w:r>
      <w:r w:rsidR="00B93D9F">
        <w:rPr>
          <w:rFonts w:hint="eastAsia"/>
        </w:rPr>
        <w:t>）</w:t>
      </w:r>
      <w:r w:rsidR="00B93D9F" w:rsidRPr="0056154E">
        <w:rPr>
          <w:rFonts w:hint="eastAsia"/>
        </w:rPr>
        <w:t>用</w:t>
      </w:r>
      <w:r w:rsidR="00B93D9F" w:rsidRPr="0056154E">
        <w:t>zeros</w:t>
      </w:r>
      <w:r w:rsidR="00B93D9F" w:rsidRPr="0056154E">
        <w:t>、</w:t>
      </w:r>
      <w:r w:rsidR="00B93D9F" w:rsidRPr="0056154E">
        <w:t>ones</w:t>
      </w:r>
      <w:r w:rsidR="00B93D9F" w:rsidRPr="0056154E">
        <w:t>、</w:t>
      </w:r>
      <w:r w:rsidR="00B93D9F" w:rsidRPr="0056154E">
        <w:t>rand</w:t>
      </w:r>
      <w:r w:rsidR="00B93D9F" w:rsidRPr="0056154E">
        <w:t>和</w:t>
      </w:r>
      <w:r w:rsidR="00B93D9F" w:rsidRPr="0056154E">
        <w:t>randn</w:t>
      </w:r>
      <w:r w:rsidR="00B93D9F" w:rsidRPr="0056154E">
        <w:t>函数生成多维数组</w:t>
      </w:r>
      <w:r w:rsidR="00CE4569">
        <w:rPr>
          <w:rFonts w:hint="eastAsia"/>
        </w:rPr>
        <w:t>.</w:t>
      </w:r>
    </w:p>
    <w:p w14:paraId="66FA2667" w14:textId="6BC6C6E8" w:rsidR="004837EF" w:rsidRPr="00CA492D" w:rsidRDefault="00000000" w:rsidP="00B93D9F">
      <w:pPr>
        <w:spacing w:beforeLines="100" w:before="312" w:line="440" w:lineRule="exact"/>
      </w:pPr>
      <w:r>
        <w:rPr>
          <w:noProof/>
        </w:rPr>
        <w:pict w14:anchorId="5583963D">
          <v:shape id="文本框 12" o:spid="_x0000_s12165" type="#_x0000_t202" style="position:absolute;margin-left:3.75pt;margin-top:4.9pt;width:164.8pt;height:70.35pt;z-index:25168486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">
            <v:textbox style="mso-fit-shape-to-text:t">
              <w:txbxContent>
                <w:p w14:paraId="4CDCF073" w14:textId="77777777" w:rsidR="004837EF" w:rsidRDefault="004837EF">
                  <w:r>
                    <w:rPr>
                      <w:rFonts w:hint="eastAsia"/>
                    </w:rPr>
                    <w:t>A=</w:t>
                  </w:r>
                  <w:r>
                    <w:t>zeros(2,2)</w:t>
                  </w:r>
                </w:p>
                <w:p w14:paraId="53015B58" w14:textId="77777777" w:rsidR="004837EF" w:rsidRDefault="006153DC">
                  <w:r>
                    <w:rPr>
                      <w:rFonts w:hint="eastAsia"/>
                    </w:rPr>
                    <w:t>B</w:t>
                  </w:r>
                  <w:r>
                    <w:t>=ones(2,2)</w:t>
                  </w:r>
                </w:p>
                <w:p w14:paraId="761A2A90" w14:textId="77777777" w:rsidR="006153DC" w:rsidRDefault="006153DC">
                  <w:r>
                    <w:rPr>
                      <w:rFonts w:hint="eastAsia"/>
                    </w:rPr>
                    <w:t>C</w:t>
                  </w:r>
                  <w:r>
                    <w:t>=rand(2,2)</w:t>
                  </w:r>
                </w:p>
                <w:p w14:paraId="64DFD038" w14:textId="77777777" w:rsidR="006153DC" w:rsidRDefault="006153DC">
                  <w:r>
                    <w:rPr>
                      <w:rFonts w:hint="eastAsia"/>
                    </w:rPr>
                    <w:t>D</w:t>
                  </w:r>
                  <w:r>
                    <w:t>=randn(2,2)</w:t>
                  </w:r>
                </w:p>
              </w:txbxContent>
            </v:textbox>
            <w10:wrap type="square"/>
          </v:shape>
        </w:pict>
      </w:r>
    </w:p>
    <w:p w14:paraId="25A03980" w14:textId="77777777" w:rsidR="004837EF" w:rsidRDefault="004837EF" w:rsidP="00B93D9F">
      <w:pPr>
        <w:spacing w:beforeLines="100" w:before="312" w:line="440" w:lineRule="exact"/>
      </w:pPr>
    </w:p>
    <w:p w14:paraId="0ECAB58D" w14:textId="77777777" w:rsidR="004837EF" w:rsidRDefault="004F1CAD" w:rsidP="00B93D9F">
      <w:pPr>
        <w:spacing w:beforeLines="100" w:before="312" w:line="440" w:lineRule="exact"/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664C6E18" wp14:editId="5C8C2367">
            <wp:simplePos x="0" y="0"/>
            <wp:positionH relativeFrom="column">
              <wp:posOffset>-254635</wp:posOffset>
            </wp:positionH>
            <wp:positionV relativeFrom="paragraph">
              <wp:posOffset>120015</wp:posOffset>
            </wp:positionV>
            <wp:extent cx="2653030" cy="1076325"/>
            <wp:effectExtent l="0" t="0" r="0" b="0"/>
            <wp:wrapSquare wrapText="bothSides"/>
            <wp:docPr id="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03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A391BB" w14:textId="77777777" w:rsidR="00B93D9F" w:rsidRPr="00CA492D" w:rsidRDefault="00B93D9F" w:rsidP="00B93D9F">
      <w:pPr>
        <w:spacing w:beforeLines="100" w:before="312" w:line="440" w:lineRule="exact"/>
      </w:pPr>
      <w:r w:rsidRPr="00CA492D">
        <w:t>2</w:t>
      </w:r>
      <w:r w:rsidR="008D524E">
        <w:rPr>
          <w:rFonts w:hint="eastAsia"/>
        </w:rPr>
        <w:t>、</w:t>
      </w:r>
      <w:r w:rsidRPr="00CA492D">
        <w:t xml:space="preserve"> </w:t>
      </w:r>
      <w:r w:rsidRPr="00CA492D">
        <w:t>图像绘制</w:t>
      </w:r>
    </w:p>
    <w:p w14:paraId="4B1A6C8E" w14:textId="77777777" w:rsidR="00B93D9F" w:rsidRPr="00CA492D" w:rsidRDefault="00B93D9F" w:rsidP="00B93D9F">
      <w:pPr>
        <w:spacing w:beforeLines="100" w:before="312" w:line="440" w:lineRule="exact"/>
      </w:pPr>
      <w:r w:rsidRPr="00CA492D">
        <w:t xml:space="preserve">2.1 </w:t>
      </w:r>
      <w:r w:rsidRPr="00CA492D">
        <w:t>平面图像绘制</w:t>
      </w:r>
    </w:p>
    <w:p w14:paraId="4FC35136" w14:textId="6F6205F4" w:rsidR="00B93D9F" w:rsidRDefault="00000000" w:rsidP="00B93D9F">
      <w:pPr>
        <w:spacing w:beforeLines="100" w:before="312" w:line="0" w:lineRule="atLeast"/>
      </w:pPr>
      <w:r>
        <w:rPr>
          <w:noProof/>
        </w:rPr>
        <w:pict w14:anchorId="5983EAD7">
          <v:shape id="文本框 11" o:spid="_x0000_s12164" type="#_x0000_t202" style="position:absolute;margin-left:3.5pt;margin-top:40.9pt;width:164.45pt;height:39.15pt;z-index:25169100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">
            <v:textbox style="mso-fit-shape-to-text:t">
              <w:txbxContent>
                <w:p w14:paraId="3C578F92" w14:textId="77777777" w:rsidR="00E470F1" w:rsidRPr="00E470F1" w:rsidRDefault="00E470F1" w:rsidP="00E470F1">
                  <w:pPr>
                    <w:widowControl/>
                    <w:suppressAutoHyphens w:val="0"/>
                    <w:rPr>
                      <w:rFonts w:ascii="Consolas" w:hAnsi="Consolas" w:cs="宋体"/>
                      <w:sz w:val="20"/>
                      <w:szCs w:val="20"/>
                    </w:rPr>
                  </w:pPr>
                  <w:r w:rsidRPr="00E470F1">
                    <w:rPr>
                      <w:rFonts w:ascii="Consolas" w:hAnsi="Consolas" w:cs="宋体"/>
                      <w:sz w:val="20"/>
                      <w:szCs w:val="20"/>
                    </w:rPr>
                    <w:t>ezplot(</w:t>
                  </w:r>
                  <w:r w:rsidRPr="00E470F1">
                    <w:rPr>
                      <w:rFonts w:ascii="Consolas" w:hAnsi="Consolas" w:cs="宋体"/>
                      <w:color w:val="AA04F9"/>
                      <w:sz w:val="20"/>
                      <w:szCs w:val="20"/>
                    </w:rPr>
                    <w:t>'tan(x)'</w:t>
                  </w:r>
                  <w:r w:rsidRPr="00E470F1">
                    <w:rPr>
                      <w:rFonts w:ascii="Consolas" w:hAnsi="Consolas" w:cs="宋体"/>
                      <w:sz w:val="20"/>
                      <w:szCs w:val="20"/>
                    </w:rPr>
                    <w:t>)</w:t>
                  </w:r>
                </w:p>
                <w:p w14:paraId="062BA531" w14:textId="77777777" w:rsidR="00E470F1" w:rsidRPr="00E470F1" w:rsidRDefault="00E470F1" w:rsidP="00E470F1">
                  <w:pPr>
                    <w:widowControl/>
                    <w:suppressAutoHyphens w:val="0"/>
                    <w:rPr>
                      <w:rFonts w:ascii="Consolas" w:hAnsi="Consolas" w:cs="宋体"/>
                      <w:sz w:val="20"/>
                      <w:szCs w:val="20"/>
                    </w:rPr>
                  </w:pPr>
                  <w:r w:rsidRPr="00E470F1">
                    <w:rPr>
                      <w:rFonts w:ascii="Consolas" w:hAnsi="Consolas" w:cs="宋体"/>
                      <w:sz w:val="20"/>
                      <w:szCs w:val="20"/>
                    </w:rPr>
                    <w:t>ezplot(</w:t>
                  </w:r>
                  <w:r w:rsidRPr="00E470F1">
                    <w:rPr>
                      <w:rFonts w:ascii="Consolas" w:hAnsi="Consolas" w:cs="宋体"/>
                      <w:color w:val="AA04F9"/>
                      <w:sz w:val="20"/>
                      <w:szCs w:val="20"/>
                    </w:rPr>
                    <w:t>'</w:t>
                  </w:r>
                  <w:r>
                    <w:rPr>
                      <w:rFonts w:ascii="Consolas" w:hAnsi="Consolas" w:cs="宋体"/>
                      <w:color w:val="AA04F9"/>
                      <w:sz w:val="20"/>
                      <w:szCs w:val="20"/>
                    </w:rPr>
                    <w:t>cot</w:t>
                  </w:r>
                  <w:r w:rsidRPr="00E470F1">
                    <w:rPr>
                      <w:rFonts w:ascii="Consolas" w:hAnsi="Consolas" w:cs="宋体"/>
                      <w:color w:val="AA04F9"/>
                      <w:sz w:val="20"/>
                      <w:szCs w:val="20"/>
                    </w:rPr>
                    <w:t>(x)'</w:t>
                  </w:r>
                  <w:r w:rsidRPr="00E470F1">
                    <w:rPr>
                      <w:rFonts w:ascii="Consolas" w:hAnsi="Consolas" w:cs="宋体"/>
                      <w:sz w:val="20"/>
                      <w:szCs w:val="20"/>
                    </w:rPr>
                    <w:t>)</w:t>
                  </w:r>
                </w:p>
              </w:txbxContent>
            </v:textbox>
            <w10:wrap type="square"/>
          </v:shape>
        </w:pict>
      </w:r>
      <w:r w:rsidR="00B93D9F" w:rsidRPr="00CA492D">
        <w:t>（</w:t>
      </w:r>
      <w:r w:rsidR="00B93D9F" w:rsidRPr="00CA492D">
        <w:t>1</w:t>
      </w:r>
      <w:r w:rsidR="00B93D9F" w:rsidRPr="00CA492D">
        <w:t>）作出函数</w:t>
      </w:r>
      <w:r w:rsidR="00B93D9F" w:rsidRPr="00CA492D">
        <w:rPr>
          <w:position w:val="-10"/>
        </w:rPr>
        <w:object w:dxaOrig="920" w:dyaOrig="300" w14:anchorId="042CF7FC">
          <v:shape id="_x0000_i1040" type="#_x0000_t75" style="width:46.2pt;height:15pt" o:ole="">
            <v:imagedata r:id="rId48" o:title=""/>
          </v:shape>
          <o:OLEObject Type="Embed" ProgID="Equation.DSMT4" ShapeID="_x0000_i1040" DrawAspect="Content" ObjectID="_1793095653" r:id="rId49"/>
        </w:object>
      </w:r>
      <w:r w:rsidR="00B93D9F" w:rsidRPr="00CA492D">
        <w:t>和</w:t>
      </w:r>
      <w:r w:rsidR="00B93D9F" w:rsidRPr="00CA492D">
        <w:rPr>
          <w:position w:val="-10"/>
        </w:rPr>
        <w:object w:dxaOrig="900" w:dyaOrig="300" w14:anchorId="4C32213D">
          <v:shape id="_x0000_i1041" type="#_x0000_t75" style="width:45pt;height:15pt" o:ole="">
            <v:imagedata r:id="rId50" o:title=""/>
          </v:shape>
          <o:OLEObject Type="Embed" ProgID="Equation.DSMT4" ShapeID="_x0000_i1041" DrawAspect="Content" ObjectID="_1793095654" r:id="rId51"/>
        </w:object>
      </w:r>
      <w:r w:rsidR="00B93D9F" w:rsidRPr="00CA492D">
        <w:t>的图形观察其周期性和变化趋势</w:t>
      </w:r>
      <w:r w:rsidR="00B93D9F" w:rsidRPr="00CA492D">
        <w:t>.</w:t>
      </w:r>
    </w:p>
    <w:p w14:paraId="130F655A" w14:textId="77777777" w:rsidR="006153DC" w:rsidRPr="00CA492D" w:rsidRDefault="006153DC" w:rsidP="00B93D9F">
      <w:pPr>
        <w:spacing w:beforeLines="100" w:before="312" w:line="0" w:lineRule="atLeast"/>
      </w:pPr>
    </w:p>
    <w:p w14:paraId="50AFF447" w14:textId="77777777" w:rsidR="006153DC" w:rsidRDefault="004F1CAD" w:rsidP="00B93D9F">
      <w:pPr>
        <w:spacing w:beforeLines="100" w:before="312" w:line="0" w:lineRule="atLeast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3A31FED2" wp14:editId="2B099A14">
            <wp:simplePos x="0" y="0"/>
            <wp:positionH relativeFrom="column">
              <wp:posOffset>-40005</wp:posOffset>
            </wp:positionH>
            <wp:positionV relativeFrom="paragraph">
              <wp:posOffset>269240</wp:posOffset>
            </wp:positionV>
            <wp:extent cx="2139315" cy="1696085"/>
            <wp:effectExtent l="0" t="0" r="0" b="0"/>
            <wp:wrapSquare wrapText="bothSides"/>
            <wp:docPr id="2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315" cy="169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3056" behindDoc="0" locked="0" layoutInCell="1" allowOverlap="1" wp14:anchorId="2A68B84D" wp14:editId="0E731CF2">
            <wp:simplePos x="0" y="0"/>
            <wp:positionH relativeFrom="column">
              <wp:posOffset>-2215515</wp:posOffset>
            </wp:positionH>
            <wp:positionV relativeFrom="paragraph">
              <wp:posOffset>269240</wp:posOffset>
            </wp:positionV>
            <wp:extent cx="2112010" cy="1682115"/>
            <wp:effectExtent l="0" t="0" r="0" b="0"/>
            <wp:wrapSquare wrapText="bothSides"/>
            <wp:docPr id="2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010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3B25AF" w14:textId="77777777" w:rsidR="006153DC" w:rsidRDefault="006153DC" w:rsidP="00B93D9F">
      <w:pPr>
        <w:spacing w:beforeLines="100" w:before="312" w:line="0" w:lineRule="atLeast"/>
      </w:pPr>
    </w:p>
    <w:p w14:paraId="3D214E8A" w14:textId="77777777" w:rsidR="006153DC" w:rsidRDefault="006153DC" w:rsidP="00B93D9F">
      <w:pPr>
        <w:spacing w:beforeLines="100" w:before="312" w:line="0" w:lineRule="atLeast"/>
      </w:pPr>
    </w:p>
    <w:p w14:paraId="41CEE52A" w14:textId="77777777" w:rsidR="00F627B3" w:rsidRDefault="00F627B3" w:rsidP="00B93D9F">
      <w:pPr>
        <w:spacing w:beforeLines="100" w:before="312" w:line="0" w:lineRule="atLeast"/>
      </w:pPr>
    </w:p>
    <w:p w14:paraId="393A5EB7" w14:textId="77777777" w:rsidR="00F627B3" w:rsidRDefault="00F627B3" w:rsidP="00B93D9F">
      <w:pPr>
        <w:spacing w:beforeLines="100" w:before="312" w:line="0" w:lineRule="atLeast"/>
      </w:pPr>
    </w:p>
    <w:p w14:paraId="0F505FE2" w14:textId="77777777" w:rsidR="00F627B3" w:rsidRDefault="00F627B3" w:rsidP="00B93D9F">
      <w:pPr>
        <w:spacing w:beforeLines="100" w:before="312" w:line="0" w:lineRule="atLeast"/>
      </w:pPr>
    </w:p>
    <w:p w14:paraId="197B2CEF" w14:textId="77777777" w:rsidR="00B93D9F" w:rsidRDefault="00B93D9F" w:rsidP="00B93D9F">
      <w:pPr>
        <w:spacing w:beforeLines="100" w:before="312" w:line="0" w:lineRule="atLeast"/>
      </w:pPr>
      <w:r w:rsidRPr="00CA492D">
        <w:lastRenderedPageBreak/>
        <w:t>（</w:t>
      </w:r>
      <w:r w:rsidRPr="00CA492D">
        <w:t>2</w:t>
      </w:r>
      <w:r w:rsidRPr="00CA492D">
        <w:t>）将函数</w:t>
      </w:r>
      <w:r w:rsidRPr="00CA492D">
        <w:rPr>
          <w:position w:val="-10"/>
        </w:rPr>
        <w:object w:dxaOrig="2680" w:dyaOrig="320" w14:anchorId="712A2184">
          <v:shape id="_x0000_i1042" type="#_x0000_t75" style="width:133.8pt;height:16.2pt" o:ole="">
            <v:imagedata r:id="rId54" o:title=""/>
          </v:shape>
          <o:OLEObject Type="Embed" ProgID="Equation.DSMT4" ShapeID="_x0000_i1042" DrawAspect="Content" ObjectID="_1793095655" r:id="rId55"/>
        </w:object>
      </w:r>
      <w:r w:rsidRPr="00CA492D">
        <w:t>的图形作在同一坐标系内</w:t>
      </w:r>
      <w:r w:rsidRPr="00CA492D">
        <w:t xml:space="preserve">, </w:t>
      </w:r>
      <w:r w:rsidRPr="00CA492D">
        <w:t>观察直接函数和反函数的图形间的关系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56B0E" w14:paraId="7A12A6C9" w14:textId="77777777" w:rsidTr="00E56B0E">
        <w:tc>
          <w:tcPr>
            <w:tcW w:w="8522" w:type="dxa"/>
          </w:tcPr>
          <w:p w14:paraId="25777969" w14:textId="77777777" w:rsidR="00E56B0E" w:rsidRPr="00E56B0E" w:rsidRDefault="00E56B0E" w:rsidP="00E56B0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56B0E">
              <w:rPr>
                <w:rFonts w:ascii="Consolas" w:hAnsi="Consolas" w:cs="宋体"/>
                <w:sz w:val="20"/>
                <w:szCs w:val="20"/>
              </w:rPr>
              <w:t>fplot(@(x)sin(x),[-2,2])</w:t>
            </w:r>
          </w:p>
          <w:p w14:paraId="7379678A" w14:textId="77777777" w:rsidR="00E56B0E" w:rsidRPr="00E56B0E" w:rsidRDefault="00E56B0E" w:rsidP="00E56B0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56B0E">
              <w:rPr>
                <w:rFonts w:ascii="Consolas" w:hAnsi="Consolas" w:cs="宋体"/>
                <w:sz w:val="20"/>
                <w:szCs w:val="20"/>
              </w:rPr>
              <w:t xml:space="preserve">hold </w:t>
            </w:r>
            <w:r w:rsidRPr="00E56B0E">
              <w:rPr>
                <w:rFonts w:ascii="Consolas" w:hAnsi="Consolas" w:cs="宋体"/>
                <w:color w:val="AA04F9"/>
                <w:sz w:val="20"/>
                <w:szCs w:val="20"/>
              </w:rPr>
              <w:t>on</w:t>
            </w:r>
          </w:p>
          <w:p w14:paraId="13861465" w14:textId="77777777" w:rsidR="00E56B0E" w:rsidRPr="00E56B0E" w:rsidRDefault="00E56B0E" w:rsidP="00E56B0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56B0E">
              <w:rPr>
                <w:rFonts w:ascii="Consolas" w:hAnsi="Consolas" w:cs="宋体"/>
                <w:sz w:val="20"/>
                <w:szCs w:val="20"/>
              </w:rPr>
              <w:t>fplot(@(x)x,[-2,2])</w:t>
            </w:r>
          </w:p>
          <w:p w14:paraId="19C91287" w14:textId="77777777" w:rsidR="00E56B0E" w:rsidRPr="00E56B0E" w:rsidRDefault="00E56B0E" w:rsidP="00E56B0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56B0E">
              <w:rPr>
                <w:rFonts w:ascii="Consolas" w:hAnsi="Consolas" w:cs="宋体"/>
                <w:sz w:val="20"/>
                <w:szCs w:val="20"/>
              </w:rPr>
              <w:t>fplot(@(x)asin(x),[-2,2])</w:t>
            </w:r>
          </w:p>
          <w:p w14:paraId="51D8827C" w14:textId="77777777" w:rsidR="00E56B0E" w:rsidRPr="00E56B0E" w:rsidRDefault="00E56B0E" w:rsidP="00E56B0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56B0E">
              <w:rPr>
                <w:rFonts w:ascii="Consolas" w:hAnsi="Consolas" w:cs="宋体"/>
                <w:sz w:val="20"/>
                <w:szCs w:val="20"/>
              </w:rPr>
              <w:t xml:space="preserve">hold </w:t>
            </w:r>
            <w:r w:rsidRPr="00E56B0E">
              <w:rPr>
                <w:rFonts w:ascii="Consolas" w:hAnsi="Consolas" w:cs="宋体"/>
                <w:color w:val="AA04F9"/>
                <w:sz w:val="20"/>
                <w:szCs w:val="20"/>
              </w:rPr>
              <w:t>off</w:t>
            </w:r>
          </w:p>
        </w:tc>
      </w:tr>
    </w:tbl>
    <w:p w14:paraId="389561C2" w14:textId="77777777" w:rsidR="00F627B3" w:rsidRPr="00CA492D" w:rsidRDefault="004F1CAD" w:rsidP="00B93D9F">
      <w:pPr>
        <w:spacing w:beforeLines="100" w:before="312" w:line="0" w:lineRule="atLeast"/>
      </w:pPr>
      <w:r w:rsidRPr="00E56B0E">
        <w:rPr>
          <w:noProof/>
        </w:rPr>
        <w:drawing>
          <wp:inline distT="0" distB="0" distL="0" distR="0" wp14:anchorId="7854A83B" wp14:editId="62C6D332">
            <wp:extent cx="2369185" cy="1864360"/>
            <wp:effectExtent l="0" t="0" r="0" b="0"/>
            <wp:docPr id="15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185" cy="186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D42951" w14:textId="77777777" w:rsidR="00B93D9F" w:rsidRPr="00CA492D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3</w:t>
      </w:r>
      <w:r w:rsidRPr="00CA492D">
        <w:t>）给定函数</w:t>
      </w:r>
    </w:p>
    <w:p w14:paraId="4741DA19" w14:textId="77777777" w:rsidR="00B93D9F" w:rsidRPr="00CA492D" w:rsidRDefault="00B93D9F" w:rsidP="00B93D9F">
      <w:pPr>
        <w:spacing w:beforeLines="100" w:before="312" w:line="0" w:lineRule="atLeast"/>
        <w:ind w:firstLineChars="1017" w:firstLine="2441"/>
      </w:pPr>
      <w:r w:rsidRPr="00CA492D">
        <w:rPr>
          <w:position w:val="-24"/>
        </w:rPr>
        <w:object w:dxaOrig="2240" w:dyaOrig="660" w14:anchorId="00A1176F">
          <v:shape id="_x0000_i1043" type="#_x0000_t75" style="width:112.2pt;height:33pt" o:ole="">
            <v:imagedata r:id="rId57" o:title=""/>
          </v:shape>
          <o:OLEObject Type="Embed" ProgID="Equation.DSMT4" ShapeID="_x0000_i1043" DrawAspect="Content" ObjectID="_1793095656" r:id="rId58"/>
        </w:object>
      </w:r>
    </w:p>
    <w:p w14:paraId="4458CA79" w14:textId="77777777" w:rsidR="00B93D9F" w:rsidRDefault="00B93D9F" w:rsidP="00B93D9F">
      <w:pPr>
        <w:spacing w:beforeLines="100" w:before="312" w:line="0" w:lineRule="atLeast"/>
        <w:ind w:firstLineChars="200" w:firstLine="480"/>
      </w:pPr>
      <w:r w:rsidRPr="00CA492D">
        <w:t>(a)</w:t>
      </w:r>
      <w:r>
        <w:t xml:space="preserve"> </w:t>
      </w:r>
      <w:r w:rsidRPr="00CA492D">
        <w:t>画出</w:t>
      </w:r>
      <w:r w:rsidRPr="00CA492D">
        <w:rPr>
          <w:position w:val="-10"/>
        </w:rPr>
        <w:object w:dxaOrig="540" w:dyaOrig="320" w14:anchorId="3F0CB0E0">
          <v:shape id="_x0000_i1044" type="#_x0000_t75" style="width:27pt;height:16.2pt" o:ole="">
            <v:imagedata r:id="rId59" o:title=""/>
          </v:shape>
          <o:OLEObject Type="Embed" ProgID="Equation.DSMT4" ShapeID="_x0000_i1044" DrawAspect="Content" ObjectID="_1793095657" r:id="rId60"/>
        </w:object>
      </w:r>
      <w:r w:rsidRPr="00CA492D">
        <w:t>在区间</w:t>
      </w:r>
      <w:r w:rsidRPr="00CA492D">
        <w:rPr>
          <w:position w:val="-10"/>
        </w:rPr>
        <w:object w:dxaOrig="680" w:dyaOrig="320" w14:anchorId="64EA5A04">
          <v:shape id="_x0000_i1045" type="#_x0000_t75" style="width:34.2pt;height:16.2pt" o:ole="">
            <v:imagedata r:id="rId61" o:title=""/>
          </v:shape>
          <o:OLEObject Type="Embed" ProgID="Equation.DSMT4" ShapeID="_x0000_i1045" DrawAspect="Content" ObjectID="_1793095658" r:id="rId62"/>
        </w:object>
      </w:r>
      <w:r w:rsidRPr="00CA492D">
        <w:t>上的图形</w:t>
      </w:r>
      <w:r w:rsidRPr="00CA492D">
        <w:t>;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56B0E" w14:paraId="79C9A0D3" w14:textId="77777777" w:rsidTr="00E56B0E">
        <w:tc>
          <w:tcPr>
            <w:tcW w:w="8522" w:type="dxa"/>
          </w:tcPr>
          <w:p w14:paraId="1D5C522F" w14:textId="77777777" w:rsidR="00E56B0E" w:rsidRPr="00E56B0E" w:rsidRDefault="00E56B0E" w:rsidP="00E56B0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56B0E">
              <w:rPr>
                <w:rFonts w:ascii="Consolas" w:hAnsi="Consolas" w:cs="宋体"/>
                <w:sz w:val="20"/>
                <w:szCs w:val="20"/>
              </w:rPr>
              <w:t>fplot(@(x)(5+x^2+x^3+x^4)/(5+5*x+5^x+x^2))</w:t>
            </w:r>
          </w:p>
        </w:tc>
      </w:tr>
    </w:tbl>
    <w:p w14:paraId="472BB0FE" w14:textId="77777777" w:rsidR="00E56B0E" w:rsidRPr="00CA492D" w:rsidRDefault="004F1CAD" w:rsidP="00E56B0E">
      <w:pPr>
        <w:spacing w:beforeLines="100" w:before="312" w:line="0" w:lineRule="atLeast"/>
      </w:pPr>
      <w:r w:rsidRPr="00E56B0E">
        <w:rPr>
          <w:noProof/>
        </w:rPr>
        <w:drawing>
          <wp:inline distT="0" distB="0" distL="0" distR="0" wp14:anchorId="0D8C2C30" wp14:editId="5587F405">
            <wp:extent cx="2672715" cy="2061210"/>
            <wp:effectExtent l="0" t="0" r="0" b="0"/>
            <wp:docPr id="16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715" cy="206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31E14E" w14:textId="77777777" w:rsidR="00E56B0E" w:rsidRDefault="00B93D9F" w:rsidP="00E56B0E">
      <w:pPr>
        <w:spacing w:beforeLines="100" w:before="312" w:line="0" w:lineRule="atLeast"/>
        <w:ind w:firstLineChars="200" w:firstLine="480"/>
      </w:pPr>
      <w:r w:rsidRPr="00CA492D">
        <w:t xml:space="preserve">(b) </w:t>
      </w:r>
      <w:r w:rsidRPr="00CA492D">
        <w:t>画出区间</w:t>
      </w:r>
      <w:r w:rsidRPr="00CA492D">
        <w:rPr>
          <w:position w:val="-10"/>
        </w:rPr>
        <w:object w:dxaOrig="680" w:dyaOrig="320" w14:anchorId="5BA941B3">
          <v:shape id="_x0000_i1046" type="#_x0000_t75" style="width:34.2pt;height:16.2pt" o:ole="">
            <v:imagedata r:id="rId64" o:title=""/>
          </v:shape>
          <o:OLEObject Type="Embed" ProgID="Equation.DSMT4" ShapeID="_x0000_i1046" DrawAspect="Content" ObjectID="_1793095659" r:id="rId65"/>
        </w:object>
      </w:r>
      <w:r w:rsidRPr="00CA492D">
        <w:t>上</w:t>
      </w:r>
      <w:r w:rsidRPr="00CA492D">
        <w:rPr>
          <w:position w:val="-10"/>
        </w:rPr>
        <w:object w:dxaOrig="540" w:dyaOrig="320" w14:anchorId="074A60B9">
          <v:shape id="_x0000_i1047" type="#_x0000_t75" style="width:27pt;height:16.2pt" o:ole="">
            <v:imagedata r:id="rId59" o:title=""/>
          </v:shape>
          <o:OLEObject Type="Embed" ProgID="Equation.DSMT4" ShapeID="_x0000_i1047" DrawAspect="Content" ObjectID="_1793095660" r:id="rId66"/>
        </w:object>
      </w:r>
      <w:r w:rsidRPr="00CA492D">
        <w:t>与</w:t>
      </w:r>
      <w:r w:rsidRPr="00CA492D">
        <w:rPr>
          <w:position w:val="-10"/>
        </w:rPr>
        <w:object w:dxaOrig="1100" w:dyaOrig="320" w14:anchorId="4B6D53E0">
          <v:shape id="_x0000_i1048" type="#_x0000_t75" style="width:55.2pt;height:16.2pt" o:ole="">
            <v:imagedata r:id="rId67" o:title=""/>
          </v:shape>
          <o:OLEObject Type="Embed" ProgID="Equation.DSMT4" ShapeID="_x0000_i1048" DrawAspect="Content" ObjectID="_1793095661" r:id="rId68"/>
        </w:objec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56B0E" w14:paraId="69A12F09" w14:textId="77777777" w:rsidTr="00E56B0E">
        <w:tc>
          <w:tcPr>
            <w:tcW w:w="8522" w:type="dxa"/>
          </w:tcPr>
          <w:p w14:paraId="7E9D4FCA" w14:textId="77777777" w:rsidR="007D4AD7" w:rsidRPr="007D4AD7" w:rsidRDefault="007D4AD7" w:rsidP="007D4AD7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7D4AD7">
              <w:rPr>
                <w:rFonts w:ascii="Consolas" w:hAnsi="Consolas" w:cs="宋体"/>
                <w:sz w:val="20"/>
                <w:szCs w:val="20"/>
              </w:rPr>
              <w:t>fplot(@(x)(5+x^2+x^3+x^4)/(5+5*x+5^x+x^2))</w:t>
            </w:r>
          </w:p>
          <w:p w14:paraId="740AEC4B" w14:textId="77777777" w:rsidR="007D4AD7" w:rsidRPr="007D4AD7" w:rsidRDefault="007D4AD7" w:rsidP="007D4AD7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7D4AD7">
              <w:rPr>
                <w:rFonts w:ascii="Consolas" w:hAnsi="Consolas" w:cs="宋体"/>
                <w:sz w:val="20"/>
                <w:szCs w:val="20"/>
              </w:rPr>
              <w:t xml:space="preserve">hold </w:t>
            </w:r>
            <w:r w:rsidRPr="007D4AD7">
              <w:rPr>
                <w:rFonts w:ascii="Consolas" w:hAnsi="Consolas" w:cs="宋体"/>
                <w:color w:val="AA04F9"/>
                <w:sz w:val="20"/>
                <w:szCs w:val="20"/>
              </w:rPr>
              <w:t>on</w:t>
            </w:r>
          </w:p>
          <w:p w14:paraId="6217F972" w14:textId="77777777" w:rsidR="007D4AD7" w:rsidRPr="007D4AD7" w:rsidRDefault="007D4AD7" w:rsidP="007D4AD7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7D4AD7">
              <w:rPr>
                <w:rFonts w:ascii="Consolas" w:hAnsi="Consolas" w:cs="宋体"/>
                <w:sz w:val="20"/>
                <w:szCs w:val="20"/>
              </w:rPr>
              <w:t>fplot(@(x)sin(x)*(5+x^2+x^3+x^4)/(5+5*x+5^x+x^2))</w:t>
            </w:r>
          </w:p>
          <w:p w14:paraId="4CC98286" w14:textId="77777777" w:rsidR="00E56B0E" w:rsidRPr="007D4AD7" w:rsidRDefault="007D4AD7" w:rsidP="007D4AD7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7D4AD7">
              <w:rPr>
                <w:rFonts w:ascii="Consolas" w:hAnsi="Consolas" w:cs="宋体"/>
                <w:sz w:val="20"/>
                <w:szCs w:val="20"/>
              </w:rPr>
              <w:t xml:space="preserve">hold </w:t>
            </w:r>
            <w:r w:rsidRPr="007D4AD7">
              <w:rPr>
                <w:rFonts w:ascii="Consolas" w:hAnsi="Consolas" w:cs="宋体"/>
                <w:color w:val="AA04F9"/>
                <w:sz w:val="20"/>
                <w:szCs w:val="20"/>
              </w:rPr>
              <w:t>off</w:t>
            </w:r>
          </w:p>
        </w:tc>
      </w:tr>
    </w:tbl>
    <w:p w14:paraId="67965CBC" w14:textId="77777777" w:rsidR="00E56B0E" w:rsidRPr="00CA492D" w:rsidRDefault="004F1CAD" w:rsidP="00E56B0E">
      <w:pPr>
        <w:spacing w:beforeLines="100" w:before="312" w:line="0" w:lineRule="atLeast"/>
      </w:pPr>
      <w:r w:rsidRPr="007D4AD7">
        <w:rPr>
          <w:rFonts w:hint="eastAsia"/>
          <w:noProof/>
        </w:rPr>
        <w:lastRenderedPageBreak/>
        <w:drawing>
          <wp:inline distT="0" distB="0" distL="0" distR="0" wp14:anchorId="3C379AD5" wp14:editId="3C3BAAC8">
            <wp:extent cx="2379345" cy="1833880"/>
            <wp:effectExtent l="0" t="0" r="0" b="0"/>
            <wp:docPr id="17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45" cy="183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08ACA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4</w:t>
      </w:r>
      <w:r w:rsidRPr="00CA492D">
        <w:t>）在区间</w:t>
      </w:r>
      <w:r w:rsidRPr="00CA492D">
        <w:rPr>
          <w:position w:val="-10"/>
        </w:rPr>
        <w:object w:dxaOrig="600" w:dyaOrig="320" w14:anchorId="5813867C">
          <v:shape id="_x0000_i1049" type="#_x0000_t75" style="width:30pt;height:16.2pt" o:ole="">
            <v:imagedata r:id="rId70" o:title=""/>
          </v:shape>
          <o:OLEObject Type="Embed" ProgID="Equation.DSMT4" ShapeID="_x0000_i1049" DrawAspect="Content" ObjectID="_1793095662" r:id="rId71"/>
        </w:object>
      </w:r>
      <w:r w:rsidRPr="00CA492D">
        <w:t>画出函数</w:t>
      </w:r>
      <w:r w:rsidRPr="00CA492D">
        <w:rPr>
          <w:position w:val="-24"/>
        </w:rPr>
        <w:object w:dxaOrig="920" w:dyaOrig="620" w14:anchorId="001B15FF">
          <v:shape id="_x0000_i1050" type="#_x0000_t75" style="width:46.2pt;height:31.2pt" o:ole="">
            <v:imagedata r:id="rId72" o:title=""/>
          </v:shape>
          <o:OLEObject Type="Embed" ProgID="Equation.DSMT4" ShapeID="_x0000_i1050" DrawAspect="Content" ObjectID="_1793095663" r:id="rId73"/>
        </w:objec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7D4AD7" w14:paraId="3FFD1762" w14:textId="77777777" w:rsidTr="007D4AD7">
        <w:tc>
          <w:tcPr>
            <w:tcW w:w="8522" w:type="dxa"/>
          </w:tcPr>
          <w:p w14:paraId="0E892FD8" w14:textId="77777777" w:rsidR="007D4AD7" w:rsidRPr="007D4AD7" w:rsidRDefault="007D4AD7" w:rsidP="007D4AD7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7D4AD7">
              <w:rPr>
                <w:rFonts w:ascii="Consolas" w:hAnsi="Consolas" w:cs="宋体"/>
                <w:sz w:val="20"/>
                <w:szCs w:val="20"/>
              </w:rPr>
              <w:t>fplot(@(x)sin(1/x),[-1,1])</w:t>
            </w:r>
          </w:p>
        </w:tc>
      </w:tr>
    </w:tbl>
    <w:p w14:paraId="6B76E0FE" w14:textId="77777777" w:rsidR="007D4AD7" w:rsidRPr="00CA492D" w:rsidRDefault="004F1CAD" w:rsidP="00B93D9F">
      <w:pPr>
        <w:spacing w:beforeLines="100" w:before="312" w:line="0" w:lineRule="atLeast"/>
      </w:pPr>
      <w:r w:rsidRPr="007D4AD7">
        <w:rPr>
          <w:noProof/>
        </w:rPr>
        <w:drawing>
          <wp:inline distT="0" distB="0" distL="0" distR="0" wp14:anchorId="2A278E09" wp14:editId="4A80C42A">
            <wp:extent cx="3278505" cy="2591435"/>
            <wp:effectExtent l="0" t="0" r="0" b="0"/>
            <wp:docPr id="17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8505" cy="2591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A25AAC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5</w:t>
      </w:r>
      <w:r w:rsidRPr="00CA492D">
        <w:t>）作出以参数方程</w:t>
      </w:r>
      <w:r w:rsidRPr="00CA492D">
        <w:rPr>
          <w:position w:val="-10"/>
        </w:rPr>
        <w:object w:dxaOrig="2980" w:dyaOrig="320" w14:anchorId="48F25FC4">
          <v:shape id="_x0000_i1051" type="#_x0000_t75" style="width:148.8pt;height:16.2pt" o:ole="">
            <v:imagedata r:id="rId75" o:title=""/>
          </v:shape>
          <o:OLEObject Type="Embed" ProgID="Equation.DSMT4" ShapeID="_x0000_i1051" DrawAspect="Content" ObjectID="_1793095664" r:id="rId76"/>
        </w:object>
      </w:r>
      <w:r w:rsidRPr="00CA492D">
        <w:t>所表示的曲线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944075" w14:paraId="1D9E67ED" w14:textId="77777777" w:rsidTr="00944075">
        <w:tc>
          <w:tcPr>
            <w:tcW w:w="8522" w:type="dxa"/>
          </w:tcPr>
          <w:p w14:paraId="517D4FA0" w14:textId="77777777" w:rsidR="00944075" w:rsidRPr="00944075" w:rsidRDefault="00944075" w:rsidP="0094407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944075">
              <w:rPr>
                <w:rFonts w:ascii="Consolas" w:hAnsi="Consolas" w:cs="宋体"/>
                <w:sz w:val="20"/>
                <w:szCs w:val="20"/>
              </w:rPr>
              <w:t>xt=@(t) 2*cos(t);</w:t>
            </w:r>
          </w:p>
          <w:p w14:paraId="4F64907B" w14:textId="77777777" w:rsidR="00944075" w:rsidRPr="00944075" w:rsidRDefault="00944075" w:rsidP="0094407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944075">
              <w:rPr>
                <w:rFonts w:ascii="Consolas" w:hAnsi="Consolas" w:cs="宋体"/>
                <w:sz w:val="20"/>
                <w:szCs w:val="20"/>
              </w:rPr>
              <w:t>yt=@(t) sin(t);</w:t>
            </w:r>
          </w:p>
          <w:p w14:paraId="600792FA" w14:textId="77777777" w:rsidR="00944075" w:rsidRPr="00944075" w:rsidRDefault="00944075" w:rsidP="0094407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944075">
              <w:rPr>
                <w:rFonts w:ascii="Consolas" w:hAnsi="Consolas" w:cs="宋体"/>
                <w:sz w:val="20"/>
                <w:szCs w:val="20"/>
              </w:rPr>
              <w:t>fplot(xt,yt)</w:t>
            </w:r>
          </w:p>
        </w:tc>
      </w:tr>
    </w:tbl>
    <w:p w14:paraId="6105A02D" w14:textId="77777777" w:rsidR="007D4AD7" w:rsidRPr="00D10AF2" w:rsidRDefault="004F1CAD" w:rsidP="00B93D9F">
      <w:pPr>
        <w:spacing w:beforeLines="100" w:before="312" w:line="0" w:lineRule="atLeast"/>
      </w:pPr>
      <w:r w:rsidRPr="00944075">
        <w:rPr>
          <w:noProof/>
        </w:rPr>
        <w:drawing>
          <wp:inline distT="0" distB="0" distL="0" distR="0" wp14:anchorId="1550BA3F" wp14:editId="5505C6C5">
            <wp:extent cx="2228215" cy="1753235"/>
            <wp:effectExtent l="0" t="0" r="0" b="0"/>
            <wp:docPr id="17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215" cy="175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EB737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6</w:t>
      </w:r>
      <w:r w:rsidRPr="00CA492D">
        <w:t>）分别作出星形线</w:t>
      </w:r>
      <w:r w:rsidRPr="00CA492D">
        <w:rPr>
          <w:position w:val="-10"/>
        </w:rPr>
        <w:object w:dxaOrig="3480" w:dyaOrig="360" w14:anchorId="59A76322">
          <v:shape id="_x0000_i1052" type="#_x0000_t75" style="width:174pt;height:18pt" o:ole="">
            <v:imagedata r:id="rId78" o:title=""/>
          </v:shape>
          <o:OLEObject Type="Embed" ProgID="Equation.DSMT4" ShapeID="_x0000_i1052" DrawAspect="Content" ObjectID="_1793095665" r:id="rId79"/>
        </w:object>
      </w:r>
      <w:r w:rsidRPr="00CA492D">
        <w:t>和摆线</w:t>
      </w:r>
      <w:r w:rsidRPr="00CA492D">
        <w:rPr>
          <w:position w:val="-10"/>
        </w:rPr>
        <w:object w:dxaOrig="1460" w:dyaOrig="320" w14:anchorId="0592FAF4">
          <v:shape id="_x0000_i1053" type="#_x0000_t75" style="width:73.2pt;height:16.2pt" o:ole="">
            <v:imagedata r:id="rId80" o:title=""/>
          </v:shape>
          <o:OLEObject Type="Embed" ProgID="Equation.DSMT4" ShapeID="_x0000_i1053" DrawAspect="Content" ObjectID="_1793095666" r:id="rId81"/>
        </w:object>
      </w:r>
      <w:r w:rsidRPr="00CA492D">
        <w:rPr>
          <w:position w:val="-10"/>
        </w:rPr>
        <w:object w:dxaOrig="2560" w:dyaOrig="320" w14:anchorId="72B20FD2">
          <v:shape id="_x0000_i1054" type="#_x0000_t75" style="width:127.8pt;height:16.2pt" o:ole="">
            <v:imagedata r:id="rId82" o:title=""/>
          </v:shape>
          <o:OLEObject Type="Embed" ProgID="Equation.DSMT4" ShapeID="_x0000_i1054" DrawAspect="Content" ObjectID="_1793095667" r:id="rId83"/>
        </w:objec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944075" w14:paraId="7A405157" w14:textId="77777777" w:rsidTr="00944075">
        <w:tc>
          <w:tcPr>
            <w:tcW w:w="8522" w:type="dxa"/>
          </w:tcPr>
          <w:p w14:paraId="0E277CCB" w14:textId="77777777" w:rsidR="00944075" w:rsidRPr="00944075" w:rsidRDefault="00944075" w:rsidP="0094407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944075">
              <w:rPr>
                <w:rFonts w:ascii="Consolas" w:hAnsi="Consolas" w:cs="宋体"/>
                <w:sz w:val="20"/>
                <w:szCs w:val="20"/>
              </w:rPr>
              <w:lastRenderedPageBreak/>
              <w:t>xt=@(t) 2*cos(t)^3;</w:t>
            </w:r>
          </w:p>
          <w:p w14:paraId="1BEB39FC" w14:textId="77777777" w:rsidR="00944075" w:rsidRPr="00944075" w:rsidRDefault="00944075" w:rsidP="0094407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944075">
              <w:rPr>
                <w:rFonts w:ascii="Consolas" w:hAnsi="Consolas" w:cs="宋体"/>
                <w:sz w:val="20"/>
                <w:szCs w:val="20"/>
              </w:rPr>
              <w:t>yt=@(t) 2*sin(t)^3;</w:t>
            </w:r>
          </w:p>
          <w:p w14:paraId="2A1C41E7" w14:textId="77777777" w:rsidR="00944075" w:rsidRPr="00944075" w:rsidRDefault="00944075" w:rsidP="0094407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944075">
              <w:rPr>
                <w:rFonts w:ascii="Consolas" w:hAnsi="Consolas" w:cs="宋体"/>
                <w:sz w:val="20"/>
                <w:szCs w:val="20"/>
              </w:rPr>
              <w:t>fplot(xt,yt,[0,2*pi])</w:t>
            </w:r>
          </w:p>
          <w:p w14:paraId="19190E17" w14:textId="77777777" w:rsidR="00944075" w:rsidRPr="00944075" w:rsidRDefault="00944075" w:rsidP="0094407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944075">
              <w:rPr>
                <w:rFonts w:ascii="Consolas" w:hAnsi="Consolas" w:cs="宋体"/>
                <w:sz w:val="20"/>
                <w:szCs w:val="20"/>
              </w:rPr>
              <w:t>xt=@(t) 2*(t-sin(t));</w:t>
            </w:r>
          </w:p>
          <w:p w14:paraId="713E53A8" w14:textId="77777777" w:rsidR="00944075" w:rsidRPr="00944075" w:rsidRDefault="00944075" w:rsidP="0094407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944075">
              <w:rPr>
                <w:rFonts w:ascii="Consolas" w:hAnsi="Consolas" w:cs="宋体"/>
                <w:sz w:val="20"/>
                <w:szCs w:val="20"/>
              </w:rPr>
              <w:t>yt=@(t) 2*(1-cos(t));</w:t>
            </w:r>
          </w:p>
          <w:p w14:paraId="7F1C42EC" w14:textId="77777777" w:rsidR="00944075" w:rsidRPr="00944075" w:rsidRDefault="00944075" w:rsidP="0094407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944075">
              <w:rPr>
                <w:rFonts w:ascii="Consolas" w:hAnsi="Consolas" w:cs="宋体"/>
                <w:sz w:val="20"/>
                <w:szCs w:val="20"/>
              </w:rPr>
              <w:t>fplot(xt,yt,[0,4*pi])</w:t>
            </w:r>
          </w:p>
        </w:tc>
      </w:tr>
    </w:tbl>
    <w:p w14:paraId="107D6F51" w14:textId="77777777" w:rsidR="00944075" w:rsidRPr="00944075" w:rsidRDefault="004F1CAD" w:rsidP="00B93D9F">
      <w:pPr>
        <w:spacing w:beforeLines="100" w:before="312" w:line="0" w:lineRule="atLeast"/>
      </w:pPr>
      <w:r w:rsidRPr="00944075">
        <w:rPr>
          <w:noProof/>
        </w:rPr>
        <w:drawing>
          <wp:inline distT="0" distB="0" distL="0" distR="0" wp14:anchorId="3415D96F" wp14:editId="454351C3">
            <wp:extent cx="2247900" cy="1768475"/>
            <wp:effectExtent l="0" t="0" r="0" b="0"/>
            <wp:docPr id="18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76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4075" w:rsidRPr="00944075">
        <w:t xml:space="preserve"> </w:t>
      </w:r>
      <w:r w:rsidRPr="00944075">
        <w:rPr>
          <w:noProof/>
        </w:rPr>
        <w:drawing>
          <wp:inline distT="0" distB="0" distL="0" distR="0" wp14:anchorId="42A488E5" wp14:editId="3D2497FA">
            <wp:extent cx="2237740" cy="1768475"/>
            <wp:effectExtent l="0" t="0" r="0" b="0"/>
            <wp:docPr id="18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176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441E1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7</w:t>
      </w:r>
      <w:r w:rsidRPr="00CA492D">
        <w:t>）画出参数方程</w:t>
      </w:r>
      <w:r w:rsidRPr="00CA492D">
        <w:rPr>
          <w:position w:val="-30"/>
        </w:rPr>
        <w:object w:dxaOrig="1800" w:dyaOrig="720" w14:anchorId="3FE7230B">
          <v:shape id="_x0000_i1055" type="#_x0000_t75" style="width:90pt;height:36pt" o:ole="">
            <v:imagedata r:id="rId86" o:title=""/>
          </v:shape>
          <o:OLEObject Type="Embed" ProgID="Equation.DSMT4" ShapeID="_x0000_i1055" DrawAspect="Content" ObjectID="_1793095668" r:id="rId87"/>
        </w:object>
      </w:r>
      <w:r w:rsidRPr="00CA492D">
        <w:t>的图形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8A77F5" w14:paraId="5323AB5E" w14:textId="77777777" w:rsidTr="008A77F5">
        <w:tc>
          <w:tcPr>
            <w:tcW w:w="8522" w:type="dxa"/>
          </w:tcPr>
          <w:p w14:paraId="05002B36" w14:textId="77777777" w:rsidR="008A77F5" w:rsidRPr="008A77F5" w:rsidRDefault="008A77F5" w:rsidP="008A77F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77F5">
              <w:rPr>
                <w:rFonts w:ascii="Consolas" w:hAnsi="Consolas" w:cs="宋体"/>
                <w:sz w:val="20"/>
                <w:szCs w:val="20"/>
              </w:rPr>
              <w:t>xt=@(t) cos(t)*cos(5*t);</w:t>
            </w:r>
          </w:p>
          <w:p w14:paraId="72865B41" w14:textId="77777777" w:rsidR="008A77F5" w:rsidRPr="008A77F5" w:rsidRDefault="008A77F5" w:rsidP="008A77F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77F5">
              <w:rPr>
                <w:rFonts w:ascii="Consolas" w:hAnsi="Consolas" w:cs="宋体"/>
                <w:sz w:val="20"/>
                <w:szCs w:val="20"/>
              </w:rPr>
              <w:t>yt=@(t) sin(t)*cos(3*t);</w:t>
            </w:r>
          </w:p>
          <w:p w14:paraId="2767C600" w14:textId="77777777" w:rsidR="008A77F5" w:rsidRPr="008A77F5" w:rsidRDefault="008A77F5" w:rsidP="008A77F5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77F5">
              <w:rPr>
                <w:rFonts w:ascii="Consolas" w:hAnsi="Consolas" w:cs="宋体"/>
                <w:sz w:val="20"/>
                <w:szCs w:val="20"/>
              </w:rPr>
              <w:t>fplot(xt,yt)</w:t>
            </w:r>
          </w:p>
        </w:tc>
      </w:tr>
    </w:tbl>
    <w:p w14:paraId="1A7205EC" w14:textId="77777777" w:rsidR="00944075" w:rsidRPr="00CA492D" w:rsidRDefault="004F1CAD" w:rsidP="00B93D9F">
      <w:pPr>
        <w:spacing w:beforeLines="100" w:before="312" w:line="0" w:lineRule="atLeast"/>
      </w:pPr>
      <w:r w:rsidRPr="008A77F5">
        <w:rPr>
          <w:rFonts w:hint="eastAsia"/>
          <w:noProof/>
        </w:rPr>
        <w:drawing>
          <wp:inline distT="0" distB="0" distL="0" distR="0" wp14:anchorId="213832F1" wp14:editId="04070825">
            <wp:extent cx="2131695" cy="1666875"/>
            <wp:effectExtent l="0" t="0" r="0" b="0"/>
            <wp:docPr id="1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69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A013C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8</w:t>
      </w:r>
      <w:r w:rsidRPr="00CA492D">
        <w:t>）作出极坐标方程为</w:t>
      </w:r>
      <w:r w:rsidRPr="00CA492D">
        <w:rPr>
          <w:position w:val="-10"/>
        </w:rPr>
        <w:object w:dxaOrig="1420" w:dyaOrig="320" w14:anchorId="1CD01696">
          <v:shape id="_x0000_i1056" type="#_x0000_t75" style="width:70.8pt;height:16.2pt" o:ole="">
            <v:imagedata r:id="rId89" o:title=""/>
          </v:shape>
          <o:OLEObject Type="Embed" ProgID="Equation.DSMT4" ShapeID="_x0000_i1056" DrawAspect="Content" ObjectID="_1793095669" r:id="rId90"/>
        </w:object>
      </w:r>
      <w:r w:rsidRPr="00CA492D">
        <w:t>的曲线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1311F" w14:paraId="1D924602" w14:textId="77777777" w:rsidTr="00A1311F">
        <w:tc>
          <w:tcPr>
            <w:tcW w:w="8296" w:type="dxa"/>
          </w:tcPr>
          <w:p w14:paraId="4EEE0DBF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ezpolar(@(t) 2*(1-cos(t)))</w:t>
            </w:r>
          </w:p>
        </w:tc>
      </w:tr>
    </w:tbl>
    <w:p w14:paraId="0F948A9A" w14:textId="77777777" w:rsidR="00A1311F" w:rsidRPr="00CA492D" w:rsidRDefault="00A1311F" w:rsidP="00B93D9F">
      <w:pPr>
        <w:spacing w:beforeLines="100" w:before="312" w:line="0" w:lineRule="atLeast"/>
      </w:pPr>
      <w:r w:rsidRPr="00A1311F">
        <w:rPr>
          <w:noProof/>
        </w:rPr>
        <w:drawing>
          <wp:inline distT="0" distB="0" distL="0" distR="0" wp14:anchorId="75FF333C" wp14:editId="5A5D6E38">
            <wp:extent cx="1371570" cy="1520632"/>
            <wp:effectExtent l="0" t="0" r="635" b="3810"/>
            <wp:docPr id="132206140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454" cy="1531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96018C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9</w:t>
      </w:r>
      <w:r w:rsidRPr="00CA492D">
        <w:t>）作出极坐标方程为</w:t>
      </w:r>
      <w:r w:rsidRPr="00CA492D">
        <w:rPr>
          <w:position w:val="-6"/>
        </w:rPr>
        <w:object w:dxaOrig="760" w:dyaOrig="320" w14:anchorId="4D5A4A10">
          <v:shape id="_x0000_i1057" type="#_x0000_t75" style="width:37.8pt;height:16.2pt" o:ole="">
            <v:imagedata r:id="rId92" o:title=""/>
          </v:shape>
          <o:OLEObject Type="Embed" ProgID="Equation.DSMT4" ShapeID="_x0000_i1057" DrawAspect="Content" ObjectID="_1793095670" r:id="rId93"/>
        </w:object>
      </w:r>
      <w:r w:rsidRPr="00CA492D">
        <w:t>的对数螺线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1311F" w14:paraId="4102BF77" w14:textId="77777777" w:rsidTr="00A1311F">
        <w:tc>
          <w:tcPr>
            <w:tcW w:w="8296" w:type="dxa"/>
          </w:tcPr>
          <w:p w14:paraId="25C63C44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ezpolar(@(t) exp(t/10),[0,100])</w:t>
            </w:r>
          </w:p>
        </w:tc>
      </w:tr>
    </w:tbl>
    <w:p w14:paraId="21780C01" w14:textId="77777777" w:rsidR="00A1311F" w:rsidRPr="00D10AF2" w:rsidRDefault="00A1311F" w:rsidP="00B93D9F">
      <w:pPr>
        <w:spacing w:beforeLines="100" w:before="312" w:line="0" w:lineRule="atLeast"/>
      </w:pPr>
      <w:r w:rsidRPr="00A1311F">
        <w:rPr>
          <w:noProof/>
        </w:rPr>
        <w:lastRenderedPageBreak/>
        <w:drawing>
          <wp:inline distT="0" distB="0" distL="0" distR="0" wp14:anchorId="1BD81AFC" wp14:editId="4C9000D9">
            <wp:extent cx="2329711" cy="2419876"/>
            <wp:effectExtent l="0" t="0" r="0" b="0"/>
            <wp:docPr id="38892789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232" cy="242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138B0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10</w:t>
      </w:r>
      <w:r w:rsidRPr="00CA492D">
        <w:t>）作出由方程</w:t>
      </w:r>
      <w:r w:rsidRPr="00CA492D">
        <w:rPr>
          <w:position w:val="-10"/>
        </w:rPr>
        <w:object w:dxaOrig="1320" w:dyaOrig="360" w14:anchorId="4B7D73BA">
          <v:shape id="_x0000_i1058" type="#_x0000_t75" style="width:66pt;height:18pt" o:ole="">
            <v:imagedata r:id="rId95" o:title=""/>
          </v:shape>
          <o:OLEObject Type="Embed" ProgID="Equation.DSMT4" ShapeID="_x0000_i1058" DrawAspect="Content" ObjectID="_1793095671" r:id="rId96"/>
        </w:object>
      </w:r>
      <w:r w:rsidRPr="00CA492D">
        <w:t>所确定的隐函数的图形</w:t>
      </w:r>
      <w:r w:rsidRPr="00CA492D">
        <w:t>(</w:t>
      </w:r>
      <w:r w:rsidRPr="00CA492D">
        <w:t>笛卡儿叶形线</w:t>
      </w:r>
      <w:r w:rsidRPr="00CA492D">
        <w:t>)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1311F" w14:paraId="7D544586" w14:textId="77777777" w:rsidTr="00A1311F">
        <w:tc>
          <w:tcPr>
            <w:tcW w:w="8296" w:type="dxa"/>
          </w:tcPr>
          <w:p w14:paraId="339885DD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fimplicit(@(x,y) x^3+y^3-3*x*y)</w:t>
            </w:r>
          </w:p>
        </w:tc>
      </w:tr>
    </w:tbl>
    <w:p w14:paraId="24FC2882" w14:textId="77777777" w:rsidR="00A1311F" w:rsidRPr="00D10AF2" w:rsidRDefault="00A1311F" w:rsidP="00B93D9F">
      <w:pPr>
        <w:spacing w:beforeLines="100" w:before="312" w:line="0" w:lineRule="atLeast"/>
      </w:pPr>
      <w:r w:rsidRPr="00A1311F">
        <w:rPr>
          <w:noProof/>
        </w:rPr>
        <w:drawing>
          <wp:inline distT="0" distB="0" distL="0" distR="0" wp14:anchorId="26CD79D1" wp14:editId="33C71933">
            <wp:extent cx="2362274" cy="1904579"/>
            <wp:effectExtent l="0" t="0" r="0" b="635"/>
            <wp:docPr id="15171707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394" cy="1911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ABC65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11</w:t>
      </w:r>
      <w:r w:rsidRPr="00CA492D">
        <w:t>）分别作出取整函数</w:t>
      </w:r>
      <w:r w:rsidRPr="00CA492D">
        <w:rPr>
          <w:position w:val="-10"/>
        </w:rPr>
        <w:object w:dxaOrig="720" w:dyaOrig="320" w14:anchorId="781E7DEF">
          <v:shape id="_x0000_i1059" type="#_x0000_t75" style="width:36pt;height:16.2pt" o:ole="">
            <v:imagedata r:id="rId98" o:title=""/>
          </v:shape>
          <o:OLEObject Type="Embed" ProgID="Equation.DSMT4" ShapeID="_x0000_i1059" DrawAspect="Content" ObjectID="_1793095672" r:id="rId99"/>
        </w:object>
      </w:r>
      <w:r w:rsidRPr="00CA492D">
        <w:t>和函数</w:t>
      </w:r>
      <w:r w:rsidRPr="00CA492D">
        <w:rPr>
          <w:position w:val="-10"/>
        </w:rPr>
        <w:object w:dxaOrig="1040" w:dyaOrig="320" w14:anchorId="44D233CF">
          <v:shape id="_x0000_i1060" type="#_x0000_t75" style="width:52.2pt;height:16.2pt" o:ole="">
            <v:imagedata r:id="rId100" o:title=""/>
          </v:shape>
          <o:OLEObject Type="Embed" ProgID="Equation.DSMT4" ShapeID="_x0000_i1060" DrawAspect="Content" ObjectID="_1793095673" r:id="rId101"/>
        </w:objec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1311F" w14:paraId="1148FC45" w14:textId="77777777" w:rsidTr="00A1311F">
        <w:tc>
          <w:tcPr>
            <w:tcW w:w="8296" w:type="dxa"/>
          </w:tcPr>
          <w:p w14:paraId="490A5F3C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fplot(@(x) floor(x))</w:t>
            </w:r>
          </w:p>
          <w:p w14:paraId="2DF4540B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fplot(@(x) x-floor(x))</w:t>
            </w:r>
          </w:p>
        </w:tc>
      </w:tr>
    </w:tbl>
    <w:p w14:paraId="3802A77A" w14:textId="77777777" w:rsidR="00A1311F" w:rsidRPr="00CA492D" w:rsidRDefault="00A1311F" w:rsidP="00B93D9F">
      <w:pPr>
        <w:spacing w:beforeLines="100" w:before="312" w:line="0" w:lineRule="atLeast"/>
      </w:pPr>
      <w:r w:rsidRPr="00A1311F">
        <w:rPr>
          <w:noProof/>
        </w:rPr>
        <w:drawing>
          <wp:inline distT="0" distB="0" distL="0" distR="0" wp14:anchorId="4F1A5AF3" wp14:editId="411FF272">
            <wp:extent cx="2369357" cy="1880252"/>
            <wp:effectExtent l="0" t="0" r="0" b="5715"/>
            <wp:docPr id="76175623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803" cy="1884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FC6F0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12</w:t>
      </w:r>
      <w:r w:rsidRPr="00CA492D">
        <w:t>）作出符号函数</w:t>
      </w:r>
      <w:r w:rsidRPr="00CA492D">
        <w:rPr>
          <w:position w:val="-10"/>
        </w:rPr>
        <w:object w:dxaOrig="940" w:dyaOrig="260" w14:anchorId="01A4D4E9">
          <v:shape id="_x0000_i1061" type="#_x0000_t75" style="width:46.8pt;height:13.2pt" o:ole="">
            <v:imagedata r:id="rId103" o:title=""/>
          </v:shape>
          <o:OLEObject Type="Embed" ProgID="Equation.DSMT4" ShapeID="_x0000_i1061" DrawAspect="Content" ObjectID="_1793095674" r:id="rId104"/>
        </w:objec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1311F" w14:paraId="75C69223" w14:textId="77777777" w:rsidTr="00A1311F">
        <w:tc>
          <w:tcPr>
            <w:tcW w:w="8296" w:type="dxa"/>
          </w:tcPr>
          <w:p w14:paraId="1BDFDA4E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fplot(@(x) sign(x))</w:t>
            </w:r>
          </w:p>
        </w:tc>
      </w:tr>
    </w:tbl>
    <w:p w14:paraId="5DE14492" w14:textId="77777777" w:rsidR="00A1311F" w:rsidRPr="00CA492D" w:rsidRDefault="00A1311F" w:rsidP="00B93D9F">
      <w:pPr>
        <w:spacing w:beforeLines="100" w:before="312" w:line="0" w:lineRule="atLeast"/>
      </w:pPr>
      <w:r w:rsidRPr="00A1311F">
        <w:rPr>
          <w:noProof/>
        </w:rPr>
        <w:lastRenderedPageBreak/>
        <w:drawing>
          <wp:inline distT="0" distB="0" distL="0" distR="0" wp14:anchorId="2B88ABCA" wp14:editId="35332041">
            <wp:extent cx="2457890" cy="1934890"/>
            <wp:effectExtent l="0" t="0" r="0" b="8255"/>
            <wp:docPr id="125892903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571" cy="1939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0789F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13</w:t>
      </w:r>
      <w:r w:rsidRPr="00CA492D">
        <w:t>）作出分段函数</w:t>
      </w:r>
      <w:r w:rsidRPr="00CA492D">
        <w:rPr>
          <w:position w:val="-46"/>
        </w:rPr>
        <w:object w:dxaOrig="2380" w:dyaOrig="1040" w14:anchorId="0569219D">
          <v:shape id="_x0000_i1062" type="#_x0000_t75" style="width:118.8pt;height:52.2pt" o:ole="">
            <v:imagedata r:id="rId106" o:title=""/>
          </v:shape>
          <o:OLEObject Type="Embed" ProgID="Equation.DSMT4" ShapeID="_x0000_i1062" DrawAspect="Content" ObjectID="_1793095675" r:id="rId107"/>
        </w:objec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1311F" w14:paraId="6DE190E2" w14:textId="77777777" w:rsidTr="00A1311F">
        <w:tc>
          <w:tcPr>
            <w:tcW w:w="8296" w:type="dxa"/>
          </w:tcPr>
          <w:p w14:paraId="60F02E99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fplot(@(x) x^2*sin(1/x))</w:t>
            </w:r>
          </w:p>
          <w:p w14:paraId="79387E51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hold 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on</w:t>
            </w:r>
          </w:p>
          <w:p w14:paraId="0752E85C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fplot(@(x) 0,[0,0])</w:t>
            </w:r>
          </w:p>
          <w:p w14:paraId="12A8B983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hold 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off</w:t>
            </w:r>
          </w:p>
        </w:tc>
      </w:tr>
    </w:tbl>
    <w:p w14:paraId="01801415" w14:textId="77777777" w:rsidR="00A1311F" w:rsidRPr="00A1311F" w:rsidRDefault="00A1311F" w:rsidP="00B93D9F">
      <w:pPr>
        <w:spacing w:beforeLines="100" w:before="312" w:line="0" w:lineRule="atLeast"/>
      </w:pPr>
      <w:r w:rsidRPr="00A1311F">
        <w:rPr>
          <w:noProof/>
        </w:rPr>
        <w:drawing>
          <wp:inline distT="0" distB="0" distL="0" distR="0" wp14:anchorId="2D3B4483" wp14:editId="55C027D3">
            <wp:extent cx="2414824" cy="1890647"/>
            <wp:effectExtent l="0" t="0" r="5080" b="0"/>
            <wp:docPr id="9139106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21" cy="1902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F2559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14</w:t>
      </w:r>
      <w:r w:rsidRPr="00CA492D">
        <w:t>）制作函数</w:t>
      </w:r>
      <w:r w:rsidRPr="00CA492D">
        <w:rPr>
          <w:position w:val="-6"/>
        </w:rPr>
        <w:object w:dxaOrig="600" w:dyaOrig="279" w14:anchorId="47C49DC2">
          <v:shape id="_x0000_i1063" type="#_x0000_t75" style="width:30pt;height:13.8pt" o:ole="">
            <v:imagedata r:id="rId109" o:title=""/>
          </v:shape>
          <o:OLEObject Type="Embed" ProgID="Equation.DSMT4" ShapeID="_x0000_i1063" DrawAspect="Content" ObjectID="_1793095676" r:id="rId110"/>
        </w:object>
      </w:r>
      <w:r w:rsidRPr="00CA492D">
        <w:t>的图形动画</w:t>
      </w:r>
      <w:r w:rsidRPr="00CA492D">
        <w:t>,</w:t>
      </w:r>
      <w:r w:rsidRPr="00CA492D">
        <w:t>观察参数</w:t>
      </w:r>
      <w:r w:rsidRPr="00CA492D">
        <w:rPr>
          <w:i/>
          <w:iCs/>
        </w:rPr>
        <w:t>c</w:t>
      </w:r>
      <w:r w:rsidRPr="00CA492D">
        <w:t>对函数图形的影响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42FEE" w14:paraId="7949BF23" w14:textId="77777777" w:rsidTr="00042FEE">
        <w:tc>
          <w:tcPr>
            <w:tcW w:w="8296" w:type="dxa"/>
          </w:tcPr>
          <w:p w14:paraId="73989841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>num = 200;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参数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a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的个数，及组成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GIF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图的总图片个数</w:t>
            </w:r>
          </w:p>
          <w:p w14:paraId="4015E18C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>c_list = linspace(0.5, 5, num);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设置参数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a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的取值范围</w:t>
            </w:r>
          </w:p>
          <w:p w14:paraId="227A97B2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>x = linspace(0, 2*pi, 200);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设置自变量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x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的范围</w:t>
            </w:r>
          </w:p>
          <w:p w14:paraId="541A475A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>pic_num = 1;</w:t>
            </w:r>
          </w:p>
          <w:p w14:paraId="0F3030AC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color w:val="0E00FF"/>
                <w:sz w:val="20"/>
                <w:szCs w:val="20"/>
              </w:rPr>
              <w:t xml:space="preserve">for 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 xml:space="preserve">i = 1:num  </w:t>
            </w:r>
          </w:p>
          <w:p w14:paraId="46C7FC51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c = c_list(i);</w:t>
            </w:r>
          </w:p>
          <w:p w14:paraId="0127945C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y = sin(c*x);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在一个确定的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c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下得到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y=sin(cx)</w:t>
            </w:r>
          </w:p>
          <w:p w14:paraId="6673343C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figure(1);</w:t>
            </w:r>
          </w:p>
          <w:p w14:paraId="6CA7BF15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plot(x, y,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DisplayName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{\ita}=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 xml:space="preserve">+string(roundn(c, -2))); </w:t>
            </w:r>
          </w:p>
          <w:p w14:paraId="7A5A7366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绘制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x,y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曲线，并设置线宽，曲线颜色，曲线图例名称</w:t>
            </w:r>
          </w:p>
          <w:p w14:paraId="7B0A0A1C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legend(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FontSize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 xml:space="preserve">,14, 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box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off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>);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为图片加上图例</w:t>
            </w:r>
          </w:p>
          <w:p w14:paraId="4B32D054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title(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GIF: {\ity}=sin({\itax})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FontSize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>,14);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增加图片的标题</w:t>
            </w:r>
          </w:p>
          <w:p w14:paraId="776EFF9A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drawnow;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立即刷新当前绘图窗口，这是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matlab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绘图中动态展示的关键</w:t>
            </w:r>
          </w:p>
          <w:p w14:paraId="7850B605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F = getframe(gcf); 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获取当前绘图窗口的图片</w:t>
            </w:r>
          </w:p>
          <w:p w14:paraId="4B63E06B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Im = frame2im(F);  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返回与电影帧相关的图片数据</w:t>
            </w:r>
          </w:p>
          <w:p w14:paraId="51A5336D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[A, map] = rgb2ind(Im, 256);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将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RGB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图片转化为索引图片</w:t>
            </w:r>
          </w:p>
          <w:p w14:paraId="49B2AC2C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</w:t>
            </w:r>
            <w:r w:rsidRPr="00042FEE">
              <w:rPr>
                <w:rFonts w:ascii="Consolas" w:hAnsi="Consolas" w:cs="宋体"/>
                <w:color w:val="0E00FF"/>
                <w:sz w:val="20"/>
                <w:szCs w:val="20"/>
              </w:rPr>
              <w:t xml:space="preserve">if 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>pic_num == 1</w:t>
            </w:r>
          </w:p>
          <w:p w14:paraId="6683EA13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    imwrite(A, map, 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sin.gif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gif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Loopcount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 xml:space="preserve">, Inf, 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DelayTime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042FEE">
              <w:rPr>
                <w:rFonts w:ascii="Consolas" w:hAnsi="Consolas" w:cs="宋体"/>
                <w:sz w:val="20"/>
                <w:szCs w:val="20"/>
              </w:rPr>
              <w:lastRenderedPageBreak/>
              <w:t>0.05);</w:t>
            </w:r>
          </w:p>
          <w:p w14:paraId="6DB7CFCA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   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将第一张图片写入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‘sin.gif’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文件中，并且将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GIF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播放次数设置成无穷，即保存的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GIF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图会一直动下去</w:t>
            </w:r>
          </w:p>
          <w:p w14:paraId="3FAB6002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</w:t>
            </w:r>
            <w:r w:rsidRPr="00042FEE">
              <w:rPr>
                <w:rFonts w:ascii="Consolas" w:hAnsi="Consolas" w:cs="宋体"/>
                <w:color w:val="0E00FF"/>
                <w:sz w:val="20"/>
                <w:szCs w:val="20"/>
              </w:rPr>
              <w:t>else</w:t>
            </w:r>
          </w:p>
          <w:p w14:paraId="2C8F0EA9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    imwrite(A, map,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sin.gif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>,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gif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>,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WriteMode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>,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append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>,</w:t>
            </w:r>
            <w:r w:rsidRPr="00042FEE">
              <w:rPr>
                <w:rFonts w:ascii="Consolas" w:hAnsi="Consolas" w:cs="宋体"/>
                <w:color w:val="AA04F9"/>
                <w:sz w:val="20"/>
                <w:szCs w:val="20"/>
              </w:rPr>
              <w:t>'DelayTime'</w:t>
            </w:r>
            <w:r w:rsidRPr="00042FEE">
              <w:rPr>
                <w:rFonts w:ascii="Consolas" w:hAnsi="Consolas" w:cs="宋体"/>
                <w:sz w:val="20"/>
                <w:szCs w:val="20"/>
              </w:rPr>
              <w:t>,0.05);</w:t>
            </w:r>
          </w:p>
          <w:p w14:paraId="07322C62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   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依次将其他的图片写入到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GIF</w:t>
            </w:r>
            <w:r w:rsidRPr="00042FEE">
              <w:rPr>
                <w:rFonts w:ascii="Consolas" w:hAnsi="Consolas" w:cs="宋体"/>
                <w:color w:val="028009"/>
                <w:sz w:val="20"/>
                <w:szCs w:val="20"/>
              </w:rPr>
              <w:t>文件当中</w:t>
            </w:r>
          </w:p>
          <w:p w14:paraId="2ADD6DEA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</w:t>
            </w:r>
            <w:r w:rsidRPr="00042FEE">
              <w:rPr>
                <w:rFonts w:ascii="Consolas" w:hAnsi="Consolas" w:cs="宋体"/>
                <w:color w:val="0E00FF"/>
                <w:sz w:val="20"/>
                <w:szCs w:val="20"/>
              </w:rPr>
              <w:t>end</w:t>
            </w:r>
          </w:p>
          <w:p w14:paraId="0BCE7A56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sz w:val="20"/>
                <w:szCs w:val="20"/>
              </w:rPr>
              <w:t xml:space="preserve">    pic_num = pic_num + 1;</w:t>
            </w:r>
          </w:p>
          <w:p w14:paraId="0B37DDEF" w14:textId="77777777" w:rsidR="00042FEE" w:rsidRPr="00042FEE" w:rsidRDefault="00042FEE" w:rsidP="00042FEE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042FEE">
              <w:rPr>
                <w:rFonts w:ascii="Consolas" w:hAnsi="Consolas" w:cs="宋体"/>
                <w:color w:val="0E00FF"/>
                <w:sz w:val="20"/>
                <w:szCs w:val="20"/>
              </w:rPr>
              <w:t>end</w:t>
            </w:r>
          </w:p>
        </w:tc>
      </w:tr>
    </w:tbl>
    <w:p w14:paraId="1D368D17" w14:textId="77777777" w:rsidR="004F1CAD" w:rsidRPr="00CA492D" w:rsidRDefault="00042FEE" w:rsidP="00B93D9F">
      <w:pPr>
        <w:spacing w:beforeLines="100" w:before="312" w:line="0" w:lineRule="atLeast"/>
      </w:pPr>
      <w:r>
        <w:rPr>
          <w:noProof/>
        </w:rPr>
        <w:lastRenderedPageBreak/>
        <w:drawing>
          <wp:inline distT="0" distB="0" distL="0" distR="0" wp14:anchorId="5CE50460" wp14:editId="58E5BC1A">
            <wp:extent cx="2722992" cy="2042079"/>
            <wp:effectExtent l="0" t="0" r="1270" b="0"/>
            <wp:docPr id="200010248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42" cy="2064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F6A12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15</w:t>
      </w:r>
      <w:r w:rsidRPr="00CA492D">
        <w:t>）作出函数</w:t>
      </w:r>
      <w:r w:rsidRPr="00CA492D">
        <w:rPr>
          <w:position w:val="-10"/>
        </w:rPr>
        <w:object w:dxaOrig="1740" w:dyaOrig="360" w14:anchorId="006E1A80">
          <v:shape id="_x0000_i1064" type="#_x0000_t75" style="width:87pt;height:18pt" o:ole="">
            <v:imagedata r:id="rId112" o:title=""/>
          </v:shape>
          <o:OLEObject Type="Embed" ProgID="Equation.DSMT4" ShapeID="_x0000_i1064" DrawAspect="Content" ObjectID="_1793095677" r:id="rId113"/>
        </w:object>
      </w:r>
      <w:r w:rsidRPr="00CA492D">
        <w:t>的图形动画</w:t>
      </w:r>
      <w:r w:rsidRPr="00CA492D">
        <w:t>,</w:t>
      </w:r>
      <w:r w:rsidRPr="00CA492D">
        <w:t>观察参数</w:t>
      </w:r>
      <w:r w:rsidRPr="00CA492D">
        <w:rPr>
          <w:i/>
          <w:iCs/>
        </w:rPr>
        <w:t>c</w:t>
      </w:r>
      <w:r w:rsidRPr="00CA492D">
        <w:t>对函数图形的影响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42FEE" w14:paraId="1D39522E" w14:textId="77777777" w:rsidTr="00042FEE">
        <w:tc>
          <w:tcPr>
            <w:tcW w:w="8296" w:type="dxa"/>
          </w:tcPr>
          <w:p w14:paraId="40250FA7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num = 200;</w:t>
            </w:r>
          </w:p>
          <w:p w14:paraId="68D64EB6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c_list = linspace(0.5, 5, num);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设置参数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a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的取值范围</w:t>
            </w:r>
          </w:p>
          <w:p w14:paraId="00967C2E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x = linspace(0, 2*pi, 200);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设置自变量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x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的范围</w:t>
            </w:r>
          </w:p>
          <w:p w14:paraId="28269EF2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>pic_num = 1;</w:t>
            </w:r>
          </w:p>
          <w:p w14:paraId="6CAC6029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color w:val="0E00FF"/>
                <w:sz w:val="20"/>
                <w:szCs w:val="20"/>
              </w:rPr>
              <w:t xml:space="preserve">for 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 xml:space="preserve">i = 1:num  </w:t>
            </w:r>
          </w:p>
          <w:p w14:paraId="2BF1FDB8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c = c_list(i);</w:t>
            </w:r>
          </w:p>
          <w:p w14:paraId="7D9F3E9A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y = 2*x+sin(c*x);</w:t>
            </w:r>
          </w:p>
          <w:p w14:paraId="61319414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figure(1);</w:t>
            </w:r>
          </w:p>
          <w:p w14:paraId="460AA01A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plot(x, y,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DisplayName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{\ita}=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 xml:space="preserve">+string(roundn(c, -2))); </w:t>
            </w:r>
          </w:p>
          <w:p w14:paraId="20ACE14F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绘制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x,y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曲线，曲线图例名称</w:t>
            </w:r>
          </w:p>
          <w:p w14:paraId="234C61B4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legend(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FontSize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 xml:space="preserve">,14, 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box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off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>);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为图片加上图例</w:t>
            </w:r>
          </w:p>
          <w:p w14:paraId="444CED3D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title(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GIF: {\ity}=sin({\itax})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FontSize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>,14);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增加图片的标题</w:t>
            </w:r>
          </w:p>
          <w:p w14:paraId="56361580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drawnow;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立即刷新当前绘图窗口，这是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matlab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绘图中动态展示的关键</w:t>
            </w:r>
          </w:p>
          <w:p w14:paraId="73E3AF41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F = getframe(gcf); 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获取当前绘图窗口的图片</w:t>
            </w:r>
          </w:p>
          <w:p w14:paraId="00C75611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Im = frame2im(F);  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返回与电影帧相关的图片数据</w:t>
            </w:r>
          </w:p>
          <w:p w14:paraId="7A3D6A9E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[A, map] = rgb2ind(Im, 256);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将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RGB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图片转化为索引图片</w:t>
            </w:r>
          </w:p>
          <w:p w14:paraId="21302231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</w:t>
            </w:r>
            <w:r w:rsidRPr="00A1311F">
              <w:rPr>
                <w:rFonts w:ascii="Consolas" w:hAnsi="Consolas" w:cs="宋体"/>
                <w:color w:val="0E00FF"/>
                <w:sz w:val="20"/>
                <w:szCs w:val="20"/>
              </w:rPr>
              <w:t xml:space="preserve">if 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>pic_num == 1</w:t>
            </w:r>
          </w:p>
          <w:p w14:paraId="4E9C7B4E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    imwrite(A, map, 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sin.gif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gif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Loopcount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 xml:space="preserve">, Inf, 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DelayTime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>, 0.01);</w:t>
            </w:r>
          </w:p>
          <w:p w14:paraId="64334071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   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将第一张图片写入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‘sin.gif’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文件中，并且将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GIF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播放次数设置成无穷，即保存的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GIF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图会一直动下去</w:t>
            </w:r>
          </w:p>
          <w:p w14:paraId="1D3C187A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</w:t>
            </w:r>
            <w:r w:rsidRPr="00A1311F">
              <w:rPr>
                <w:rFonts w:ascii="Consolas" w:hAnsi="Consolas" w:cs="宋体"/>
                <w:color w:val="0E00FF"/>
                <w:sz w:val="20"/>
                <w:szCs w:val="20"/>
              </w:rPr>
              <w:t>else</w:t>
            </w:r>
          </w:p>
          <w:p w14:paraId="2583C99A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    imwrite(A, map,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sin.gif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>,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gif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>,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WriteMode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>,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append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>,</w:t>
            </w:r>
            <w:r w:rsidRPr="00A1311F">
              <w:rPr>
                <w:rFonts w:ascii="Consolas" w:hAnsi="Consolas" w:cs="宋体"/>
                <w:color w:val="AA04F9"/>
                <w:sz w:val="20"/>
                <w:szCs w:val="20"/>
              </w:rPr>
              <w:t>'DelayTime'</w:t>
            </w:r>
            <w:r w:rsidRPr="00A1311F">
              <w:rPr>
                <w:rFonts w:ascii="Consolas" w:hAnsi="Consolas" w:cs="宋体"/>
                <w:sz w:val="20"/>
                <w:szCs w:val="20"/>
              </w:rPr>
              <w:t>,0.01);</w:t>
            </w:r>
          </w:p>
          <w:p w14:paraId="4BD9E526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   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依次将其他的图片写入到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GIF</w:t>
            </w:r>
            <w:r w:rsidRPr="00A1311F">
              <w:rPr>
                <w:rFonts w:ascii="Consolas" w:hAnsi="Consolas" w:cs="宋体"/>
                <w:color w:val="028009"/>
                <w:sz w:val="20"/>
                <w:szCs w:val="20"/>
              </w:rPr>
              <w:t>文件当中</w:t>
            </w:r>
          </w:p>
          <w:p w14:paraId="0138B23C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</w:t>
            </w:r>
            <w:r w:rsidRPr="00A1311F">
              <w:rPr>
                <w:rFonts w:ascii="Consolas" w:hAnsi="Consolas" w:cs="宋体"/>
                <w:color w:val="0E00FF"/>
                <w:sz w:val="20"/>
                <w:szCs w:val="20"/>
              </w:rPr>
              <w:t>end</w:t>
            </w:r>
          </w:p>
          <w:p w14:paraId="771A4996" w14:textId="77777777" w:rsidR="00A1311F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sz w:val="20"/>
                <w:szCs w:val="20"/>
              </w:rPr>
              <w:t xml:space="preserve">    pic_num = pic_num + 1;</w:t>
            </w:r>
          </w:p>
          <w:p w14:paraId="4685FCA0" w14:textId="77777777" w:rsidR="00042FEE" w:rsidRPr="00A1311F" w:rsidRDefault="00A1311F" w:rsidP="00A1311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A1311F">
              <w:rPr>
                <w:rFonts w:ascii="Consolas" w:hAnsi="Consolas" w:cs="宋体"/>
                <w:color w:val="0E00FF"/>
                <w:sz w:val="20"/>
                <w:szCs w:val="20"/>
              </w:rPr>
              <w:t>end</w:t>
            </w:r>
          </w:p>
        </w:tc>
      </w:tr>
    </w:tbl>
    <w:p w14:paraId="3B127033" w14:textId="77777777" w:rsidR="00042FEE" w:rsidRPr="00CA492D" w:rsidRDefault="00A1311F" w:rsidP="00B93D9F">
      <w:pPr>
        <w:spacing w:beforeLines="100" w:before="312" w:line="0" w:lineRule="atLeast"/>
      </w:pPr>
      <w:r>
        <w:rPr>
          <w:noProof/>
        </w:rPr>
        <w:lastRenderedPageBreak/>
        <w:drawing>
          <wp:inline distT="0" distB="0" distL="0" distR="0" wp14:anchorId="1AFB46F1" wp14:editId="34DD45FF">
            <wp:extent cx="2642161" cy="1981463"/>
            <wp:effectExtent l="0" t="0" r="6350" b="0"/>
            <wp:docPr id="39532809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915" cy="199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724ED" w14:textId="77777777" w:rsidR="00B93D9F" w:rsidRPr="00CA492D" w:rsidRDefault="00B93D9F" w:rsidP="00B93D9F">
      <w:pPr>
        <w:spacing w:beforeLines="100" w:before="312" w:line="440" w:lineRule="exact"/>
      </w:pPr>
      <w:r w:rsidRPr="00CA492D">
        <w:t xml:space="preserve">2.2 </w:t>
      </w:r>
      <w:r w:rsidRPr="00CA492D">
        <w:t>空间图像绘制</w:t>
      </w:r>
    </w:p>
    <w:p w14:paraId="09006E1E" w14:textId="77777777" w:rsidR="00B93D9F" w:rsidRDefault="00B93D9F" w:rsidP="00B93D9F">
      <w:pPr>
        <w:spacing w:beforeLines="100" w:before="312" w:line="0" w:lineRule="atLeast"/>
      </w:pPr>
      <w:r w:rsidRPr="00CA492D">
        <w:t>（</w:t>
      </w:r>
      <w:r w:rsidRPr="00CA492D">
        <w:t>1</w:t>
      </w:r>
      <w:r w:rsidRPr="00CA492D">
        <w:t>）作出函数</w:t>
      </w:r>
      <w:r w:rsidRPr="00CA492D">
        <w:rPr>
          <w:position w:val="-28"/>
        </w:rPr>
        <w:object w:dxaOrig="1440" w:dyaOrig="660" w14:anchorId="27D320B1">
          <v:shape id="_x0000_i1065" type="#_x0000_t75" style="width:1in;height:33pt" o:ole="">
            <v:imagedata r:id="rId115" o:title=""/>
          </v:shape>
          <o:OLEObject Type="Embed" ProgID="Equation.DSMT4" ShapeID="_x0000_i1065" DrawAspect="Content" ObjectID="_1793095678" r:id="rId116"/>
        </w:objec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2C984BC8" w14:textId="77777777" w:rsidTr="00EC0BE1">
        <w:tc>
          <w:tcPr>
            <w:tcW w:w="8522" w:type="dxa"/>
          </w:tcPr>
          <w:p w14:paraId="28F726CD" w14:textId="1182832A" w:rsidR="00EC0BE1" w:rsidRPr="00EC0BE1" w:rsidRDefault="00EC0BE1" w:rsidP="00EC0BE1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C0BE1">
              <w:rPr>
                <w:rFonts w:ascii="Consolas" w:hAnsi="Consolas" w:cs="宋体"/>
                <w:sz w:val="20"/>
                <w:szCs w:val="20"/>
              </w:rPr>
              <w:t>fmesh(@(x,y) 4/(1+x^2+y^2))</w:t>
            </w:r>
          </w:p>
        </w:tc>
      </w:tr>
    </w:tbl>
    <w:p w14:paraId="708D3C74" w14:textId="64D65A81" w:rsidR="00A1311F" w:rsidRPr="00CA492D" w:rsidRDefault="00062E0E" w:rsidP="00B93D9F">
      <w:pPr>
        <w:spacing w:beforeLines="100" w:before="312" w:line="0" w:lineRule="atLeast"/>
      </w:pPr>
      <w:r w:rsidRPr="00062E0E">
        <w:rPr>
          <w:noProof/>
        </w:rPr>
        <w:drawing>
          <wp:inline distT="0" distB="0" distL="0" distR="0" wp14:anchorId="01504AEA" wp14:editId="5FB95A9E">
            <wp:extent cx="2500707" cy="1923620"/>
            <wp:effectExtent l="0" t="0" r="0" b="0"/>
            <wp:docPr id="210385589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242" cy="192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C937B6" w14:textId="546B1197" w:rsidR="00DD7699" w:rsidRDefault="00B93D9F" w:rsidP="00B93D9F">
      <w:pPr>
        <w:spacing w:beforeLines="100" w:before="312" w:line="0" w:lineRule="atLeast"/>
      </w:pPr>
      <w:r w:rsidRPr="00CA492D">
        <w:rPr>
          <w:rFonts w:hint="eastAsia"/>
        </w:rPr>
        <w:t>（</w:t>
      </w:r>
      <w:r w:rsidRPr="00CA492D">
        <w:rPr>
          <w:rFonts w:hint="eastAsia"/>
        </w:rPr>
        <w:t>2</w:t>
      </w:r>
      <w:r w:rsidRPr="00CA492D">
        <w:rPr>
          <w:rFonts w:hint="eastAsia"/>
        </w:rPr>
        <w:t>）</w:t>
      </w:r>
      <w:r w:rsidRPr="00CA492D">
        <w:t>作出函数</w:t>
      </w:r>
      <w:r w:rsidRPr="00CA492D">
        <w:rPr>
          <w:position w:val="-10"/>
        </w:rPr>
        <w:object w:dxaOrig="1380" w:dyaOrig="400" w14:anchorId="6999E859">
          <v:shape id="_x0000_i1066" type="#_x0000_t75" style="width:69pt;height:19.8pt" o:ole="">
            <v:imagedata r:id="rId118" o:title=""/>
          </v:shape>
          <o:OLEObject Type="Embed" ProgID="Equation.DSMT4" ShapeID="_x0000_i1066" DrawAspect="Content" ObjectID="_1793095679" r:id="rId119"/>
        </w:objec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2050A059" w14:textId="77777777" w:rsidTr="00EC0BE1">
        <w:tc>
          <w:tcPr>
            <w:tcW w:w="8522" w:type="dxa"/>
          </w:tcPr>
          <w:p w14:paraId="3E60BD72" w14:textId="6EF15C51" w:rsidR="00EC0BE1" w:rsidRPr="00EC0BE1" w:rsidRDefault="00EC0BE1" w:rsidP="00EC0BE1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C0BE1">
              <w:rPr>
                <w:rFonts w:ascii="Consolas" w:hAnsi="Consolas" w:cs="宋体"/>
                <w:sz w:val="20"/>
                <w:szCs w:val="20"/>
              </w:rPr>
              <w:t>fmesh(@(x,y) (-x)*y*exp(-x^2-y^2))</w:t>
            </w:r>
          </w:p>
        </w:tc>
      </w:tr>
    </w:tbl>
    <w:p w14:paraId="3E3CE3E8" w14:textId="61F5823B" w:rsidR="00DD7699" w:rsidRDefault="00062E0E" w:rsidP="00B93D9F">
      <w:pPr>
        <w:spacing w:beforeLines="100" w:before="312" w:line="0" w:lineRule="atLeast"/>
      </w:pPr>
      <w:r w:rsidRPr="00062E0E">
        <w:rPr>
          <w:rFonts w:hint="eastAsia"/>
          <w:noProof/>
        </w:rPr>
        <w:drawing>
          <wp:inline distT="0" distB="0" distL="0" distR="0" wp14:anchorId="50058C21" wp14:editId="74069715">
            <wp:extent cx="3031160" cy="2221793"/>
            <wp:effectExtent l="0" t="0" r="0" b="0"/>
            <wp:docPr id="211597561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6256" cy="2225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CEFB18" w14:textId="77777777" w:rsidR="00B93D9F" w:rsidRDefault="00B93D9F" w:rsidP="00B93D9F">
      <w:pPr>
        <w:spacing w:beforeLines="100" w:before="312" w:line="0" w:lineRule="atLeast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CA492D">
        <w:t>作出椭球面</w:t>
      </w:r>
      <w:r w:rsidRPr="00CA492D">
        <w:rPr>
          <w:position w:val="-24"/>
        </w:rPr>
        <w:object w:dxaOrig="1620" w:dyaOrig="660" w14:anchorId="50738FCF">
          <v:shape id="_x0000_i1067" type="#_x0000_t75" style="width:81pt;height:33pt" o:ole="">
            <v:imagedata r:id="rId121" o:title=""/>
          </v:shape>
          <o:OLEObject Type="Embed" ProgID="Equation.DSMT4" ShapeID="_x0000_i1067" DrawAspect="Content" ObjectID="_1793095680" r:id="rId122"/>
        </w:objec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4BD31216" w14:textId="77777777" w:rsidTr="00EC0BE1">
        <w:tc>
          <w:tcPr>
            <w:tcW w:w="8522" w:type="dxa"/>
          </w:tcPr>
          <w:p w14:paraId="2B11255C" w14:textId="0467B9DD" w:rsidR="00EC0BE1" w:rsidRPr="00EC0BE1" w:rsidRDefault="00EC0BE1" w:rsidP="00EC0BE1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C0BE1">
              <w:rPr>
                <w:rFonts w:ascii="Consolas" w:hAnsi="Consolas" w:cs="宋体"/>
                <w:sz w:val="20"/>
                <w:szCs w:val="20"/>
              </w:rPr>
              <w:t>fimplicit3(@(x,y,z) x^2/4+y^2/9+z^2-1)</w:t>
            </w:r>
          </w:p>
        </w:tc>
      </w:tr>
    </w:tbl>
    <w:p w14:paraId="28448992" w14:textId="3527DB18" w:rsidR="00DD7699" w:rsidRPr="00DD7699" w:rsidRDefault="00DD7699" w:rsidP="00B93D9F">
      <w:pPr>
        <w:spacing w:beforeLines="100" w:before="312" w:line="0" w:lineRule="atLeast"/>
      </w:pPr>
      <w:r w:rsidRPr="00DD7699">
        <w:rPr>
          <w:noProof/>
        </w:rPr>
        <w:drawing>
          <wp:inline distT="0" distB="0" distL="0" distR="0" wp14:anchorId="16CFCE32" wp14:editId="72C80304">
            <wp:extent cx="2914404" cy="2202160"/>
            <wp:effectExtent l="0" t="0" r="635" b="8255"/>
            <wp:docPr id="2633038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852" cy="2205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83BBA3" w14:textId="77777777" w:rsidR="00B93D9F" w:rsidRPr="00CA492D" w:rsidRDefault="00B93D9F" w:rsidP="00B93D9F">
      <w:pPr>
        <w:spacing w:beforeLines="100" w:before="312" w:line="0" w:lineRule="atLeast"/>
      </w:pPr>
      <w:r w:rsidRPr="00CA492D">
        <w:rPr>
          <w:rFonts w:hint="eastAsia"/>
        </w:rPr>
        <w:t>（</w:t>
      </w:r>
      <w:r w:rsidRPr="00CA492D">
        <w:rPr>
          <w:rFonts w:hint="eastAsia"/>
        </w:rPr>
        <w:t>4</w:t>
      </w:r>
      <w:r w:rsidRPr="00CA492D">
        <w:rPr>
          <w:rFonts w:hint="eastAsia"/>
        </w:rPr>
        <w:t>）</w:t>
      </w:r>
      <w:r w:rsidRPr="00CA492D">
        <w:t>作出单叶双曲面</w:t>
      </w:r>
      <w:r w:rsidRPr="00CA492D">
        <w:rPr>
          <w:position w:val="-24"/>
        </w:rPr>
        <w:object w:dxaOrig="1620" w:dyaOrig="660" w14:anchorId="7C60E8E3">
          <v:shape id="_x0000_i1068" type="#_x0000_t75" style="width:81pt;height:33pt" o:ole="">
            <v:imagedata r:id="rId124" o:title=""/>
          </v:shape>
          <o:OLEObject Type="Embed" ProgID="Equation.DSMT4" ShapeID="_x0000_i1068" DrawAspect="Content" ObjectID="_1793095681" r:id="rId125"/>
        </w:object>
      </w:r>
      <w:r w:rsidRPr="00CA492D">
        <w:t>的图形</w:t>
      </w:r>
      <w:r w:rsidRPr="00CA492D">
        <w:t>.(</w:t>
      </w:r>
      <w:r w:rsidRPr="00CA492D">
        <w:t>曲面的参数方程为</w:t>
      </w:r>
    </w:p>
    <w:p w14:paraId="57C20F9D" w14:textId="77777777" w:rsidR="00B93D9F" w:rsidRDefault="00B93D9F" w:rsidP="00B93D9F">
      <w:pPr>
        <w:spacing w:beforeLines="100" w:before="312" w:line="0" w:lineRule="atLeast"/>
        <w:ind w:firstLineChars="500" w:firstLine="1200"/>
      </w:pPr>
      <w:r w:rsidRPr="00CA492D">
        <w:rPr>
          <w:position w:val="-10"/>
        </w:rPr>
        <w:object w:dxaOrig="4000" w:dyaOrig="320" w14:anchorId="2CD353DD">
          <v:shape id="_x0000_i1069" type="#_x0000_t75" style="width:200.4pt;height:16.2pt" o:ole="">
            <v:imagedata r:id="rId126" o:title=""/>
          </v:shape>
          <o:OLEObject Type="Embed" ProgID="Equation.DSMT4" ShapeID="_x0000_i1069" DrawAspect="Content" ObjectID="_1793095682" r:id="rId127"/>
        </w:object>
      </w:r>
      <w:r w:rsidRPr="00CA492D">
        <w:t xml:space="preserve"> (</w:t>
      </w:r>
      <w:r w:rsidRPr="00CA492D">
        <w:rPr>
          <w:position w:val="-10"/>
        </w:rPr>
        <w:object w:dxaOrig="2780" w:dyaOrig="320" w14:anchorId="42450174">
          <v:shape id="_x0000_i1070" type="#_x0000_t75" style="width:139.2pt;height:16.2pt" o:ole="">
            <v:imagedata r:id="rId128" o:title=""/>
          </v:shape>
          <o:OLEObject Type="Embed" ProgID="Equation.DSMT4" ShapeID="_x0000_i1070" DrawAspect="Content" ObjectID="_1793095683" r:id="rId129"/>
        </w:object>
      </w:r>
      <w:r w:rsidRPr="00CA492D">
        <w:t>)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057A2542" w14:textId="77777777" w:rsidTr="00EC0BE1">
        <w:tc>
          <w:tcPr>
            <w:tcW w:w="8522" w:type="dxa"/>
          </w:tcPr>
          <w:p w14:paraId="65FBBC78" w14:textId="6E41D9D2" w:rsidR="00EC0BE1" w:rsidRPr="00EC0BE1" w:rsidRDefault="00EC0BE1" w:rsidP="00EC0BE1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C0BE1">
              <w:rPr>
                <w:rFonts w:ascii="Consolas" w:hAnsi="Consolas" w:cs="宋体"/>
                <w:sz w:val="20"/>
                <w:szCs w:val="20"/>
              </w:rPr>
              <w:t>fimplicit3(@(x,y,z) x^2/1+y^2/4-z^2/9-1)</w:t>
            </w:r>
          </w:p>
        </w:tc>
      </w:tr>
    </w:tbl>
    <w:p w14:paraId="791C79A3" w14:textId="4D348996" w:rsidR="00DD7699" w:rsidRPr="00CA492D" w:rsidRDefault="00EC0BE1" w:rsidP="00B93D9F">
      <w:pPr>
        <w:spacing w:beforeLines="100" w:before="312" w:line="0" w:lineRule="atLeast"/>
        <w:ind w:firstLineChars="500" w:firstLine="1200"/>
      </w:pPr>
      <w:r w:rsidRPr="00EC0BE1">
        <w:rPr>
          <w:noProof/>
        </w:rPr>
        <w:drawing>
          <wp:inline distT="0" distB="0" distL="0" distR="0" wp14:anchorId="738F2132" wp14:editId="1159BB91">
            <wp:extent cx="2652265" cy="2037895"/>
            <wp:effectExtent l="0" t="0" r="0" b="0"/>
            <wp:docPr id="16378087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808767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673799" cy="2054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DEB1A" w14:textId="77777777" w:rsidR="00B93D9F" w:rsidRPr="00CA492D" w:rsidRDefault="00B93D9F" w:rsidP="00B93D9F">
      <w:pPr>
        <w:spacing w:beforeLines="100" w:before="312" w:line="0" w:lineRule="atLeast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CA492D">
        <w:t>作双叶双曲面</w:t>
      </w:r>
      <w:r w:rsidRPr="00CA492D">
        <w:rPr>
          <w:position w:val="-24"/>
        </w:rPr>
        <w:object w:dxaOrig="2200" w:dyaOrig="660" w14:anchorId="6C559382">
          <v:shape id="_x0000_i1071" type="#_x0000_t75" style="width:109.8pt;height:33pt" o:ole="">
            <v:imagedata r:id="rId131" o:title=""/>
          </v:shape>
          <o:OLEObject Type="Embed" ProgID="Equation.DSMT4" ShapeID="_x0000_i1071" DrawAspect="Content" ObjectID="_1793095684" r:id="rId132"/>
        </w:object>
      </w:r>
      <w:r w:rsidRPr="00CA492D">
        <w:t>的图形</w:t>
      </w:r>
      <w:r w:rsidRPr="00CA492D">
        <w:t>.</w:t>
      </w:r>
    </w:p>
    <w:p w14:paraId="3E9121F5" w14:textId="77777777" w:rsidR="00B93D9F" w:rsidRPr="00CA492D" w:rsidRDefault="00B93D9F" w:rsidP="00B93D9F">
      <w:pPr>
        <w:spacing w:beforeLines="100" w:before="312" w:line="0" w:lineRule="atLeast"/>
        <w:ind w:firstLineChars="200" w:firstLine="480"/>
      </w:pPr>
      <w:r w:rsidRPr="00CA492D">
        <w:t>(</w:t>
      </w:r>
      <w:r w:rsidRPr="00CA492D">
        <w:t>曲面的参数方程是</w:t>
      </w:r>
    </w:p>
    <w:p w14:paraId="60D081DA" w14:textId="77777777" w:rsidR="00B93D9F" w:rsidRPr="00CA492D" w:rsidRDefault="00B93D9F" w:rsidP="00B93D9F">
      <w:pPr>
        <w:spacing w:beforeLines="100" w:before="312" w:line="0" w:lineRule="atLeast"/>
        <w:ind w:firstLineChars="500" w:firstLine="1200"/>
      </w:pPr>
      <w:r w:rsidRPr="00CA492D">
        <w:rPr>
          <w:position w:val="-10"/>
        </w:rPr>
        <w:object w:dxaOrig="4599" w:dyaOrig="320" w14:anchorId="2A08D04C">
          <v:shape id="_x0000_i1072" type="#_x0000_t75" style="width:229.2pt;height:16.2pt" o:ole="">
            <v:imagedata r:id="rId133" o:title=""/>
          </v:shape>
          <o:OLEObject Type="Embed" ProgID="Equation.DSMT4" ShapeID="_x0000_i1072" DrawAspect="Content" ObjectID="_1793095685" r:id="rId134"/>
        </w:object>
      </w:r>
    </w:p>
    <w:p w14:paraId="3A127DD5" w14:textId="77777777" w:rsidR="00B93D9F" w:rsidRDefault="00B93D9F" w:rsidP="00CE4569">
      <w:pPr>
        <w:spacing w:beforeLines="100" w:before="312" w:line="0" w:lineRule="atLeast"/>
      </w:pPr>
      <w:r w:rsidRPr="00CA492D">
        <w:t>其中参数</w:t>
      </w:r>
      <w:r w:rsidRPr="00CA492D">
        <w:rPr>
          <w:position w:val="-24"/>
        </w:rPr>
        <w:object w:dxaOrig="2120" w:dyaOrig="620" w14:anchorId="2F2BC702">
          <v:shape id="_x0000_i1073" type="#_x0000_t75" style="width:106.2pt;height:31.2pt" o:ole="">
            <v:imagedata r:id="rId135" o:title=""/>
          </v:shape>
          <o:OLEObject Type="Embed" ProgID="Equation.DSMT4" ShapeID="_x0000_i1073" DrawAspect="Content" ObjectID="_1793095686" r:id="rId136"/>
        </w:object>
      </w:r>
      <w:r w:rsidRPr="00CA492D">
        <w:t>时对应双叶双曲面的一叶</w:t>
      </w:r>
      <w:r w:rsidRPr="00CA492D">
        <w:t>,</w:t>
      </w:r>
      <w:r w:rsidR="00CE4569">
        <w:rPr>
          <w:rFonts w:hint="eastAsia"/>
        </w:rPr>
        <w:t>参数</w:t>
      </w:r>
      <w:r w:rsidRPr="00CA492D">
        <w:rPr>
          <w:position w:val="-24"/>
        </w:rPr>
        <w:object w:dxaOrig="2260" w:dyaOrig="620" w14:anchorId="3D7E5192">
          <v:shape id="_x0000_i1074" type="#_x0000_t75" style="width:112.8pt;height:31.2pt" o:ole="">
            <v:imagedata r:id="rId137" o:title=""/>
          </v:shape>
          <o:OLEObject Type="Embed" ProgID="Equation.DSMT4" ShapeID="_x0000_i1074" DrawAspect="Content" ObjectID="_1793095687" r:id="rId138"/>
        </w:object>
      </w:r>
      <w:r w:rsidRPr="00CA492D">
        <w:t>时对应双叶双曲面的另一叶</w:t>
      </w:r>
      <w:r w:rsidRPr="00CA492D">
        <w:t>.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1DF779D8" w14:textId="77777777" w:rsidTr="00EC0BE1">
        <w:tc>
          <w:tcPr>
            <w:tcW w:w="8522" w:type="dxa"/>
          </w:tcPr>
          <w:p w14:paraId="0D15F227" w14:textId="0B992824" w:rsidR="00EC0BE1" w:rsidRPr="00EC0BE1" w:rsidRDefault="00EC0BE1" w:rsidP="00EC0BE1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C0BE1">
              <w:rPr>
                <w:rFonts w:ascii="Consolas" w:hAnsi="Consolas" w:cs="宋体"/>
                <w:sz w:val="20"/>
                <w:szCs w:val="20"/>
              </w:rPr>
              <w:lastRenderedPageBreak/>
              <w:t>fimplicit3(@(x,y,z) x^2/1.5^2+y^2/1.4^2-z^2/1.3^2+1)</w:t>
            </w:r>
          </w:p>
        </w:tc>
      </w:tr>
    </w:tbl>
    <w:p w14:paraId="00636211" w14:textId="03B1FAF1" w:rsidR="00A92B67" w:rsidRPr="00A92B67" w:rsidRDefault="00A92B67" w:rsidP="00CE4569">
      <w:pPr>
        <w:spacing w:beforeLines="100" w:before="312" w:line="0" w:lineRule="atLeast"/>
      </w:pPr>
      <w:r w:rsidRPr="00A92B67">
        <w:rPr>
          <w:noProof/>
        </w:rPr>
        <w:drawing>
          <wp:inline distT="0" distB="0" distL="0" distR="0" wp14:anchorId="22B3ABB0" wp14:editId="5DF49550">
            <wp:extent cx="2361600" cy="1800000"/>
            <wp:effectExtent l="0" t="0" r="0" b="0"/>
            <wp:docPr id="80335507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6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234F5" w14:textId="77777777" w:rsidR="00B93D9F" w:rsidRDefault="00B93D9F" w:rsidP="00B93D9F">
      <w:pPr>
        <w:spacing w:beforeLines="100" w:before="312" w:line="0" w:lineRule="atLeast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CA492D">
        <w:t>作出圆环</w:t>
      </w:r>
    </w:p>
    <w:p w14:paraId="2266A061" w14:textId="172630C5" w:rsidR="00B93D9F" w:rsidRDefault="00B93D9F" w:rsidP="00B93D9F">
      <w:pPr>
        <w:spacing w:beforeLines="100" w:before="312" w:line="0" w:lineRule="atLeast"/>
      </w:pPr>
      <w:r w:rsidRPr="00CA492D">
        <w:rPr>
          <w:position w:val="-10"/>
        </w:rPr>
        <w:object w:dxaOrig="5040" w:dyaOrig="320" w14:anchorId="320C3092">
          <v:shape id="_x0000_i1075" type="#_x0000_t75" style="width:252pt;height:16.2pt" o:ole="">
            <v:imagedata r:id="rId140" o:title=""/>
          </v:shape>
          <o:OLEObject Type="Embed" ProgID="Equation.DSMT4" ShapeID="_x0000_i1075" DrawAspect="Content" ObjectID="_1793095688" r:id="rId141"/>
        </w:object>
      </w:r>
      <w:r w:rsidRPr="00CA492D">
        <w:t>,(</w:t>
      </w:r>
      <w:r w:rsidRPr="00CA492D">
        <w:rPr>
          <w:position w:val="-10"/>
        </w:rPr>
        <w:object w:dxaOrig="2840" w:dyaOrig="340" w14:anchorId="18B02569">
          <v:shape id="_x0000_i1076" type="#_x0000_t75" style="width:142.2pt;height:16.8pt" o:ole="">
            <v:imagedata r:id="rId142" o:title=""/>
          </v:shape>
          <o:OLEObject Type="Embed" ProgID="Equation.DSMT4" ShapeID="_x0000_i1076" DrawAspect="Content" ObjectID="_1793095689" r:id="rId143"/>
        </w:object>
      </w:r>
      <w:r w:rsidRPr="00CA492D">
        <w:t>)</w: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3D44DAE5" w14:textId="77777777" w:rsidTr="00EC0BE1">
        <w:tc>
          <w:tcPr>
            <w:tcW w:w="8522" w:type="dxa"/>
          </w:tcPr>
          <w:p w14:paraId="358A8E1A" w14:textId="77777777" w:rsidR="00EC0BE1" w:rsidRPr="00EC0BE1" w:rsidRDefault="00EC0BE1" w:rsidP="00EC0BE1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C0BE1">
              <w:rPr>
                <w:rFonts w:ascii="Consolas" w:hAnsi="Consolas" w:cs="宋体"/>
                <w:sz w:val="20"/>
                <w:szCs w:val="20"/>
              </w:rPr>
              <w:t>x = @(u,v) (8+3*cos(v))*cos(u);</w:t>
            </w:r>
          </w:p>
          <w:p w14:paraId="1F7A55E3" w14:textId="77777777" w:rsidR="00EC0BE1" w:rsidRPr="00EC0BE1" w:rsidRDefault="00EC0BE1" w:rsidP="00EC0BE1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C0BE1">
              <w:rPr>
                <w:rFonts w:ascii="Consolas" w:hAnsi="Consolas" w:cs="宋体"/>
                <w:sz w:val="20"/>
                <w:szCs w:val="20"/>
              </w:rPr>
              <w:t>y = @(u,v) (8+3*cos(v))*sin(u);</w:t>
            </w:r>
          </w:p>
          <w:p w14:paraId="333DA228" w14:textId="77777777" w:rsidR="00EC0BE1" w:rsidRPr="00EC0BE1" w:rsidRDefault="00EC0BE1" w:rsidP="00EC0BE1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C0BE1">
              <w:rPr>
                <w:rFonts w:ascii="Consolas" w:hAnsi="Consolas" w:cs="宋体"/>
                <w:sz w:val="20"/>
                <w:szCs w:val="20"/>
              </w:rPr>
              <w:t>z = @(u,v) 7*sin(v);</w:t>
            </w:r>
          </w:p>
          <w:p w14:paraId="5E82B750" w14:textId="77777777" w:rsidR="00EC0BE1" w:rsidRPr="00EC0BE1" w:rsidRDefault="00EC0BE1" w:rsidP="00EC0BE1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C0BE1">
              <w:rPr>
                <w:rFonts w:ascii="Consolas" w:hAnsi="Consolas" w:cs="宋体"/>
                <w:sz w:val="20"/>
                <w:szCs w:val="20"/>
              </w:rPr>
              <w:t xml:space="preserve">fsurf(x,y,z,[0 3*pi/2 pi/2 2*pi]) </w:t>
            </w:r>
          </w:p>
          <w:p w14:paraId="2088DAF6" w14:textId="030A77D1" w:rsidR="00EC0BE1" w:rsidRPr="00EC0BE1" w:rsidRDefault="00EC0BE1" w:rsidP="00EC0BE1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EC0BE1">
              <w:rPr>
                <w:rFonts w:ascii="Consolas" w:hAnsi="Consolas" w:cs="宋体"/>
                <w:sz w:val="20"/>
                <w:szCs w:val="20"/>
              </w:rPr>
              <w:t xml:space="preserve">camlight </w:t>
            </w:r>
            <w:r w:rsidRPr="00EC0BE1">
              <w:rPr>
                <w:rFonts w:ascii="Consolas" w:hAnsi="Consolas" w:cs="宋体"/>
                <w:color w:val="028009"/>
                <w:sz w:val="20"/>
                <w:szCs w:val="20"/>
              </w:rPr>
              <w:t>%</w:t>
            </w:r>
            <w:r w:rsidRPr="00EC0BE1">
              <w:rPr>
                <w:rFonts w:ascii="Consolas" w:hAnsi="Consolas" w:cs="宋体"/>
                <w:color w:val="028009"/>
                <w:sz w:val="20"/>
                <w:szCs w:val="20"/>
              </w:rPr>
              <w:t>为曲面添加光</w:t>
            </w:r>
          </w:p>
        </w:tc>
      </w:tr>
    </w:tbl>
    <w:p w14:paraId="28280661" w14:textId="7F47A46F" w:rsidR="00A92B67" w:rsidRPr="00CA492D" w:rsidRDefault="00777D3E" w:rsidP="00B93D9F">
      <w:pPr>
        <w:spacing w:beforeLines="100" w:before="312" w:line="0" w:lineRule="atLeast"/>
      </w:pPr>
      <w:r w:rsidRPr="00777D3E">
        <w:rPr>
          <w:noProof/>
        </w:rPr>
        <w:drawing>
          <wp:inline distT="0" distB="0" distL="0" distR="0" wp14:anchorId="7A7C2B6F" wp14:editId="20627C77">
            <wp:extent cx="2449860" cy="1854060"/>
            <wp:effectExtent l="0" t="0" r="0" b="0"/>
            <wp:docPr id="11153528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352830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460020" cy="1861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36900" w14:textId="77777777" w:rsidR="00B93D9F" w:rsidRPr="00CA492D" w:rsidRDefault="00B93D9F" w:rsidP="00B93D9F">
      <w:pPr>
        <w:spacing w:beforeLines="100" w:before="312" w:line="0" w:lineRule="atLeast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Pr="00CA492D">
        <w:t>画出参数曲面</w:t>
      </w:r>
    </w:p>
    <w:p w14:paraId="278014F2" w14:textId="77777777" w:rsidR="00B93D9F" w:rsidRPr="00CA492D" w:rsidRDefault="00B93D9F" w:rsidP="00B93D9F">
      <w:pPr>
        <w:spacing w:beforeLines="100" w:before="312" w:line="0" w:lineRule="atLeast"/>
        <w:ind w:firstLineChars="200" w:firstLine="480"/>
        <w:jc w:val="center"/>
      </w:pPr>
      <w:r w:rsidRPr="00CA492D">
        <w:rPr>
          <w:position w:val="-50"/>
        </w:rPr>
        <w:object w:dxaOrig="5660" w:dyaOrig="1120" w14:anchorId="3897F4DA">
          <v:shape id="_x0000_i1077" type="#_x0000_t75" style="width:283.2pt;height:55.8pt" o:ole="">
            <v:imagedata r:id="rId145" o:title=""/>
          </v:shape>
          <o:OLEObject Type="Embed" ProgID="Equation.DSMT4" ShapeID="_x0000_i1077" DrawAspect="Content" ObjectID="_1793095690" r:id="rId146"/>
        </w:object>
      </w:r>
    </w:p>
    <w:p w14:paraId="77B049A0" w14:textId="77777777" w:rsidR="00B93D9F" w:rsidRDefault="00B93D9F" w:rsidP="00B93D9F">
      <w:pPr>
        <w:spacing w:beforeLines="100" w:before="312" w:line="0" w:lineRule="atLeast"/>
      </w:pPr>
      <w:r w:rsidRPr="00CA492D">
        <w:t>的图形</w:t>
      </w:r>
      <w:r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191A25DA" w14:textId="77777777" w:rsidTr="00EC0BE1">
        <w:tc>
          <w:tcPr>
            <w:tcW w:w="8522" w:type="dxa"/>
          </w:tcPr>
          <w:p w14:paraId="3DA6360A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x = @(u,v) cos(u)*sin(v);</w:t>
            </w:r>
          </w:p>
          <w:p w14:paraId="2C73E09F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y = @(u,v) sin(u)*sin(v);</w:t>
            </w:r>
          </w:p>
          <w:p w14:paraId="747CF612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z = @(u,v) cos(v)+log(tan(v)/2+u/5);</w:t>
            </w:r>
          </w:p>
          <w:p w14:paraId="78F90739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 xml:space="preserve">fsurf(x,y,z,[0 4*pi 0.001 2]) </w:t>
            </w:r>
          </w:p>
          <w:p w14:paraId="559D92EB" w14:textId="2524060C" w:rsidR="00EC0BE1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 xml:space="preserve">camlight </w:t>
            </w:r>
          </w:p>
        </w:tc>
      </w:tr>
    </w:tbl>
    <w:p w14:paraId="6DE1BB13" w14:textId="77777777" w:rsidR="00EC0BE1" w:rsidRDefault="00EC0BE1" w:rsidP="00B93D9F">
      <w:pPr>
        <w:spacing w:beforeLines="100" w:before="312" w:line="0" w:lineRule="atLeast"/>
      </w:pPr>
    </w:p>
    <w:p w14:paraId="25AD65A6" w14:textId="46A86C4B" w:rsidR="00777D3E" w:rsidRPr="00CA492D" w:rsidRDefault="00777D3E" w:rsidP="00B93D9F">
      <w:pPr>
        <w:spacing w:beforeLines="100" w:before="312" w:line="0" w:lineRule="atLeast"/>
      </w:pPr>
      <w:r w:rsidRPr="00777D3E">
        <w:rPr>
          <w:noProof/>
        </w:rPr>
        <w:lastRenderedPageBreak/>
        <w:drawing>
          <wp:inline distT="0" distB="0" distL="0" distR="0" wp14:anchorId="464F4A3E" wp14:editId="4F95AC3D">
            <wp:extent cx="2652356" cy="1995494"/>
            <wp:effectExtent l="0" t="0" r="0" b="0"/>
            <wp:docPr id="17678899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889920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661175" cy="2002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5646E" w14:textId="77777777" w:rsidR="00B93D9F" w:rsidRDefault="00B93D9F" w:rsidP="00B93D9F">
      <w:pPr>
        <w:spacing w:beforeLines="100" w:before="312" w:line="0" w:lineRule="atLeast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Pr="00CA492D">
        <w:t>作出球面</w:t>
      </w:r>
      <w:r w:rsidRPr="00CA492D">
        <w:rPr>
          <w:position w:val="-10"/>
        </w:rPr>
        <w:object w:dxaOrig="1620" w:dyaOrig="360" w14:anchorId="38992284">
          <v:shape id="_x0000_i1078" type="#_x0000_t75" style="width:81pt;height:18pt" o:ole="">
            <v:imagedata r:id="rId148" o:title=""/>
          </v:shape>
          <o:OLEObject Type="Embed" ProgID="Equation.DSMT4" ShapeID="_x0000_i1078" DrawAspect="Content" ObjectID="_1793095691" r:id="rId149"/>
        </w:object>
      </w:r>
      <w:r w:rsidRPr="00CA492D">
        <w:t>和柱面</w:t>
      </w:r>
      <w:r w:rsidRPr="00CA492D">
        <w:rPr>
          <w:position w:val="-10"/>
        </w:rPr>
        <w:object w:dxaOrig="1520" w:dyaOrig="360" w14:anchorId="65CDFB31">
          <v:shape id="_x0000_i1079" type="#_x0000_t75" style="width:76.2pt;height:18pt" o:ole="">
            <v:imagedata r:id="rId150" o:title=""/>
          </v:shape>
          <o:OLEObject Type="Embed" ProgID="Equation.DSMT4" ShapeID="_x0000_i1079" DrawAspect="Content" ObjectID="_1793095692" r:id="rId151"/>
        </w:object>
      </w:r>
      <w:r w:rsidRPr="00CA492D">
        <w:t>相交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31F8DC14" w14:textId="77777777" w:rsidTr="00EC0BE1">
        <w:tc>
          <w:tcPr>
            <w:tcW w:w="8522" w:type="dxa"/>
          </w:tcPr>
          <w:p w14:paraId="5964C88D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[x,y,z] = meshgrid(-5:0.1:5);              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>坐标范围与粒度</w:t>
            </w:r>
          </w:p>
          <w:p w14:paraId="0A6EBDAA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f=x.^2+y.^2+z.^2-4;                  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>定义三元标量函数</w:t>
            </w:r>
          </w:p>
          <w:p w14:paraId="556EE093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[u,v] = meshgrid((-1:0.1:1) * pi, -5:0.1:5); 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>曲面参数范围与粒度</w:t>
            </w:r>
          </w:p>
          <w:p w14:paraId="19AA3BA0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xi = cos(u)+1; yi = sin(u); zi = v;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>定义曲面网格</w:t>
            </w:r>
          </w:p>
          <w:p w14:paraId="32BE22E5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hold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all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>;</w:t>
            </w:r>
          </w:p>
          <w:p w14:paraId="434D86C1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p = isosurface(x, y, z, f, 4);                      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>求函数值等于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>4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>的椭球面</w:t>
            </w:r>
          </w:p>
          <w:p w14:paraId="1037729B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patch(p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EdgeColor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c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FaceColor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y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FaceAlpha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0.3); 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>绘制椭球面</w:t>
            </w:r>
          </w:p>
          <w:p w14:paraId="3A346BA4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mesh(xi, yi, zi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FaceAlpha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0.3);                 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>绘制圆柱面</w:t>
            </w:r>
          </w:p>
          <w:p w14:paraId="0812496C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h = contourslice(x, y, z, f, xi, yi, zi, [4 4]);    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>绘制交线</w:t>
            </w:r>
          </w:p>
          <w:p w14:paraId="235FEC4C" w14:textId="67844A13" w:rsidR="00EC0BE1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set(h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EdgeColor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k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LineWidth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5);           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 xml:space="preserve">% </w:t>
            </w:r>
            <w:r w:rsidRPr="00B74C73">
              <w:rPr>
                <w:rFonts w:ascii="Consolas" w:hAnsi="Consolas" w:cs="宋体"/>
                <w:color w:val="028009"/>
                <w:sz w:val="20"/>
                <w:szCs w:val="20"/>
              </w:rPr>
              <w:t>强调交线</w:t>
            </w:r>
          </w:p>
        </w:tc>
      </w:tr>
    </w:tbl>
    <w:p w14:paraId="0888894B" w14:textId="367A3C76" w:rsidR="00777D3E" w:rsidRPr="00CA492D" w:rsidRDefault="00B74C73" w:rsidP="00B93D9F">
      <w:pPr>
        <w:spacing w:beforeLines="100" w:before="312" w:line="0" w:lineRule="atLeast"/>
      </w:pPr>
      <w:r w:rsidRPr="00B74C73">
        <w:rPr>
          <w:noProof/>
        </w:rPr>
        <w:drawing>
          <wp:inline distT="0" distB="0" distL="0" distR="0" wp14:anchorId="0A6E51F0" wp14:editId="580D3CAB">
            <wp:extent cx="2728044" cy="1800851"/>
            <wp:effectExtent l="0" t="0" r="0" b="0"/>
            <wp:docPr id="15659927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992786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740661" cy="180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A999F" w14:textId="77777777" w:rsidR="00B93D9F" w:rsidRDefault="00B93D9F" w:rsidP="00B93D9F">
      <w:pPr>
        <w:spacing w:beforeLines="100" w:before="312" w:line="0" w:lineRule="atLeast"/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 w:rsidRPr="00CA492D">
        <w:t>作出锥面</w:t>
      </w:r>
      <w:r w:rsidRPr="00CA492D">
        <w:rPr>
          <w:position w:val="-10"/>
        </w:rPr>
        <w:object w:dxaOrig="1200" w:dyaOrig="360" w14:anchorId="2A2A6D74">
          <v:shape id="_x0000_i1080" type="#_x0000_t75" style="width:60pt;height:18pt" o:ole="">
            <v:imagedata r:id="rId153" o:title=""/>
          </v:shape>
          <o:OLEObject Type="Embed" ProgID="Equation.DSMT4" ShapeID="_x0000_i1080" DrawAspect="Content" ObjectID="_1793095693" r:id="rId154"/>
        </w:object>
      </w:r>
      <w:r w:rsidRPr="00CA492D">
        <w:t>和柱面</w:t>
      </w:r>
      <w:r w:rsidRPr="00CA492D">
        <w:rPr>
          <w:position w:val="-10"/>
        </w:rPr>
        <w:object w:dxaOrig="1520" w:dyaOrig="360" w14:anchorId="38B5CF23">
          <v:shape id="_x0000_i1081" type="#_x0000_t75" style="width:76.2pt;height:18pt" o:ole="">
            <v:imagedata r:id="rId155" o:title=""/>
          </v:shape>
          <o:OLEObject Type="Embed" ProgID="Equation.DSMT4" ShapeID="_x0000_i1081" DrawAspect="Content" ObjectID="_1793095694" r:id="rId156"/>
        </w:object>
      </w:r>
      <w:r w:rsidRPr="00CA492D">
        <w:t>相交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708B2C71" w14:textId="77777777" w:rsidTr="00EC0BE1">
        <w:tc>
          <w:tcPr>
            <w:tcW w:w="8522" w:type="dxa"/>
          </w:tcPr>
          <w:p w14:paraId="0AB7EEED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[x,y,z] = meshgrid(-5:0.1:5);              </w:t>
            </w:r>
          </w:p>
          <w:p w14:paraId="4D55B5BD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f=x.^2+y.^2-z.^2;                   </w:t>
            </w:r>
          </w:p>
          <w:p w14:paraId="6C2A03FA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[u,v] = meshgrid((-1:0.1:1) * pi, -5:0.1:5);  </w:t>
            </w:r>
          </w:p>
          <w:p w14:paraId="22E77260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xi = cos(u)-1; yi = sin(u); zi = v; </w:t>
            </w:r>
          </w:p>
          <w:p w14:paraId="241B9DBA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hold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all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>;</w:t>
            </w:r>
          </w:p>
          <w:p w14:paraId="527E9BAC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p = isosurface(x, y, z, f, 4);                      </w:t>
            </w:r>
          </w:p>
          <w:p w14:paraId="5E26EAAD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patch(p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EdgeColor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c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FaceColor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y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FaceAlpha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0.3);  </w:t>
            </w:r>
          </w:p>
          <w:p w14:paraId="1605DCD8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mesh(xi, yi, zi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FaceAlpha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0.3);                 </w:t>
            </w:r>
          </w:p>
          <w:p w14:paraId="79F616D1" w14:textId="77777777" w:rsidR="00B74C73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h = contourslice(x, y, z, f, xi, yi, zi, [4 4]);    </w:t>
            </w:r>
          </w:p>
          <w:p w14:paraId="38FD82AE" w14:textId="50D376E9" w:rsidR="00EC0BE1" w:rsidRPr="00B74C73" w:rsidRDefault="00B74C73" w:rsidP="00B74C73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74C73">
              <w:rPr>
                <w:rFonts w:ascii="Consolas" w:hAnsi="Consolas" w:cs="宋体"/>
                <w:sz w:val="20"/>
                <w:szCs w:val="20"/>
              </w:rPr>
              <w:t xml:space="preserve">set(h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EdgeColor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k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</w:t>
            </w:r>
            <w:r w:rsidRPr="00B74C73">
              <w:rPr>
                <w:rFonts w:ascii="Consolas" w:hAnsi="Consolas" w:cs="宋体"/>
                <w:color w:val="AA04F9"/>
                <w:sz w:val="20"/>
                <w:szCs w:val="20"/>
              </w:rPr>
              <w:t>'LineWidth'</w:t>
            </w:r>
            <w:r w:rsidRPr="00B74C73">
              <w:rPr>
                <w:rFonts w:ascii="Consolas" w:hAnsi="Consolas" w:cs="宋体"/>
                <w:sz w:val="20"/>
                <w:szCs w:val="20"/>
              </w:rPr>
              <w:t xml:space="preserve">, 5); </w:t>
            </w:r>
          </w:p>
        </w:tc>
      </w:tr>
    </w:tbl>
    <w:p w14:paraId="01573E8A" w14:textId="78066A89" w:rsidR="00EC0BE1" w:rsidRPr="00CA492D" w:rsidRDefault="00B74C73" w:rsidP="00B93D9F">
      <w:pPr>
        <w:spacing w:beforeLines="100" w:before="312" w:line="0" w:lineRule="atLeast"/>
      </w:pPr>
      <w:r w:rsidRPr="00B74C73">
        <w:rPr>
          <w:noProof/>
        </w:rPr>
        <w:lastRenderedPageBreak/>
        <w:drawing>
          <wp:inline distT="0" distB="0" distL="0" distR="0" wp14:anchorId="293211D7" wp14:editId="54B77229">
            <wp:extent cx="2318733" cy="1672190"/>
            <wp:effectExtent l="0" t="0" r="0" b="0"/>
            <wp:docPr id="15703633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363375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329328" cy="1679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40B14" w14:textId="77777777" w:rsidR="00B93D9F" w:rsidRPr="00CA492D" w:rsidRDefault="00B93D9F" w:rsidP="00B93D9F">
      <w:pPr>
        <w:spacing w:beforeLines="100" w:before="312" w:line="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）</w:t>
      </w:r>
      <w:r w:rsidRPr="00CA492D">
        <w:t>画出以平面曲线</w:t>
      </w:r>
      <w:r w:rsidRPr="00CA492D">
        <w:rPr>
          <w:position w:val="-10"/>
        </w:rPr>
        <w:object w:dxaOrig="920" w:dyaOrig="260" w14:anchorId="31D83CF2">
          <v:shape id="_x0000_i1082" type="#_x0000_t75" style="width:46.2pt;height:13.2pt" o:ole="">
            <v:imagedata r:id="rId158" o:title=""/>
          </v:shape>
          <o:OLEObject Type="Embed" ProgID="Equation.DSMT4" ShapeID="_x0000_i1082" DrawAspect="Content" ObjectID="_1793095695" r:id="rId159"/>
        </w:object>
      </w:r>
      <w:r w:rsidRPr="00CA492D">
        <w:t>为准线</w:t>
      </w:r>
      <w:r w:rsidRPr="00CA492D">
        <w:t xml:space="preserve">, </w:t>
      </w:r>
      <w:r w:rsidRPr="00CA492D">
        <w:t>母线平行于</w:t>
      </w:r>
      <w:r w:rsidRPr="00CA492D">
        <w:t>Z</w:t>
      </w:r>
      <w:r w:rsidRPr="00CA492D">
        <w:t>轴的柱面的图形</w:t>
      </w:r>
      <w:r w:rsidRPr="00CA492D">
        <w:t>.</w:t>
      </w:r>
    </w:p>
    <w:p w14:paraId="28F9DF73" w14:textId="77777777" w:rsidR="00B93D9F" w:rsidRPr="00CA492D" w:rsidRDefault="00B93D9F" w:rsidP="00B93D9F">
      <w:pPr>
        <w:spacing w:beforeLines="100" w:before="312" w:line="0" w:lineRule="atLeast"/>
        <w:ind w:firstLineChars="200" w:firstLine="480"/>
      </w:pPr>
      <w:r w:rsidRPr="00CA492D">
        <w:t>（写出这一曲面的参数方程为</w:t>
      </w:r>
    </w:p>
    <w:p w14:paraId="14FE08E2" w14:textId="77777777" w:rsidR="00B93D9F" w:rsidRPr="00CA492D" w:rsidRDefault="00B93D9F" w:rsidP="00B93D9F">
      <w:pPr>
        <w:spacing w:beforeLines="100" w:before="312" w:line="0" w:lineRule="atLeast"/>
        <w:ind w:firstLineChars="200" w:firstLine="480"/>
        <w:jc w:val="center"/>
      </w:pPr>
      <w:r w:rsidRPr="00CA492D">
        <w:rPr>
          <w:position w:val="-50"/>
        </w:rPr>
        <w:object w:dxaOrig="2659" w:dyaOrig="1120" w14:anchorId="4FA6D17A">
          <v:shape id="_x0000_i1083" type="#_x0000_t75" style="width:133.2pt;height:55.8pt" o:ole="">
            <v:imagedata r:id="rId160" o:title=""/>
          </v:shape>
          <o:OLEObject Type="Embed" ProgID="Equation.DSMT4" ShapeID="_x0000_i1083" DrawAspect="Content" ObjectID="_1793095696" r:id="rId161"/>
        </w:object>
      </w:r>
    </w:p>
    <w:p w14:paraId="70A7923A" w14:textId="77777777" w:rsidR="00B93D9F" w:rsidRDefault="00B93D9F" w:rsidP="00B93D9F">
      <w:pPr>
        <w:spacing w:beforeLines="100" w:before="312" w:line="0" w:lineRule="atLeast"/>
      </w:pPr>
      <w:r w:rsidRPr="00CA492D">
        <w:t>取参数</w:t>
      </w:r>
      <w:r w:rsidRPr="00CA492D">
        <w:rPr>
          <w:i/>
          <w:iCs/>
        </w:rPr>
        <w:t>s</w:t>
      </w:r>
      <w:r w:rsidRPr="00CA492D">
        <w:t>的范围为</w:t>
      </w:r>
      <w:r w:rsidRPr="00CA492D">
        <w:t>[0, 8].</w:t>
      </w:r>
      <w:r w:rsidRPr="00CA492D">
        <w:t>）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52215937" w14:textId="77777777" w:rsidTr="00EC0BE1">
        <w:tc>
          <w:tcPr>
            <w:tcW w:w="8522" w:type="dxa"/>
          </w:tcPr>
          <w:p w14:paraId="4C0DF54A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x = @(t,s) t;</w:t>
            </w:r>
          </w:p>
          <w:p w14:paraId="4E87FFEC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y = @(t,s) cos(t);</w:t>
            </w:r>
          </w:p>
          <w:p w14:paraId="5271CF69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z = @(t,s) s;</w:t>
            </w:r>
          </w:p>
          <w:p w14:paraId="732EBE57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 xml:space="preserve">fsurf(x,y,z,[-pi pi 0 8]) </w:t>
            </w:r>
          </w:p>
          <w:p w14:paraId="6C213CAB" w14:textId="76B16C68" w:rsidR="00EC0BE1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 xml:space="preserve">camlight </w:t>
            </w:r>
          </w:p>
        </w:tc>
      </w:tr>
    </w:tbl>
    <w:p w14:paraId="38AFFC41" w14:textId="0ED688C7" w:rsidR="00EC0BE1" w:rsidRDefault="00F647A0" w:rsidP="00B93D9F">
      <w:pPr>
        <w:spacing w:beforeLines="100" w:before="312" w:line="0" w:lineRule="atLeast"/>
      </w:pPr>
      <w:r w:rsidRPr="00F647A0">
        <w:rPr>
          <w:noProof/>
        </w:rPr>
        <w:drawing>
          <wp:inline distT="0" distB="0" distL="0" distR="0" wp14:anchorId="5749E440" wp14:editId="48BBC957">
            <wp:extent cx="1773555" cy="1409278"/>
            <wp:effectExtent l="0" t="0" r="0" b="0"/>
            <wp:docPr id="3733413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341316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790036" cy="1422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60272" w14:textId="77777777" w:rsidR="00EC0BE1" w:rsidRPr="00CA492D" w:rsidRDefault="00EC0BE1" w:rsidP="00B93D9F">
      <w:pPr>
        <w:spacing w:beforeLines="100" w:before="312" w:line="0" w:lineRule="atLeast"/>
      </w:pPr>
    </w:p>
    <w:p w14:paraId="67A1A9E3" w14:textId="77777777" w:rsidR="00B93D9F" w:rsidRDefault="00B93D9F" w:rsidP="00B93D9F">
      <w:pPr>
        <w:spacing w:beforeLines="100" w:before="312" w:line="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）</w:t>
      </w:r>
      <w:r w:rsidRPr="00CA492D">
        <w:t>绘制参数曲线</w:t>
      </w:r>
      <w:r w:rsidRPr="00CA492D">
        <w:rPr>
          <w:position w:val="-50"/>
        </w:rPr>
        <w:object w:dxaOrig="1160" w:dyaOrig="1120" w14:anchorId="4DBF0CB0">
          <v:shape id="_x0000_i1084" type="#_x0000_t75" style="width:58.2pt;height:55.8pt" o:ole="">
            <v:imagedata r:id="rId163" o:title=""/>
          </v:shape>
          <o:OLEObject Type="Embed" ProgID="Equation.DSMT4" ShapeID="_x0000_i1084" DrawAspect="Content" ObjectID="_1793095697" r:id="rId164"/>
        </w:objec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3D61CD09" w14:textId="77777777" w:rsidTr="00EC0BE1">
        <w:tc>
          <w:tcPr>
            <w:tcW w:w="8522" w:type="dxa"/>
          </w:tcPr>
          <w:p w14:paraId="0A330FAA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x = @(t) sin(t);</w:t>
            </w:r>
          </w:p>
          <w:p w14:paraId="63ECA554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y = @(t) 2*cos(t);</w:t>
            </w:r>
          </w:p>
          <w:p w14:paraId="088F66AE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z = @(t) t/2;</w:t>
            </w:r>
          </w:p>
          <w:p w14:paraId="58B89CBC" w14:textId="220C5747" w:rsidR="00EC0BE1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fplot3(x,y,z)</w:t>
            </w:r>
          </w:p>
        </w:tc>
      </w:tr>
    </w:tbl>
    <w:p w14:paraId="384086F7" w14:textId="12909AAC" w:rsidR="00777D3E" w:rsidRPr="00D10AF2" w:rsidRDefault="00EC0BE1" w:rsidP="00B93D9F">
      <w:pPr>
        <w:spacing w:beforeLines="100" w:before="312" w:line="0" w:lineRule="atLeast"/>
      </w:pPr>
      <w:r w:rsidRPr="00EC0BE1">
        <w:rPr>
          <w:noProof/>
        </w:rPr>
        <w:lastRenderedPageBreak/>
        <w:drawing>
          <wp:inline distT="0" distB="0" distL="0" distR="0" wp14:anchorId="508A6DC2" wp14:editId="55652034">
            <wp:extent cx="2828262" cy="2162228"/>
            <wp:effectExtent l="0" t="0" r="0" b="0"/>
            <wp:docPr id="2035591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59137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836607" cy="2168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F5C2E" w14:textId="77777777" w:rsidR="00B93D9F" w:rsidRDefault="00B93D9F" w:rsidP="00B93D9F">
      <w:pPr>
        <w:spacing w:beforeLines="100" w:before="312" w:line="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）</w:t>
      </w:r>
      <w:r w:rsidRPr="00CA492D">
        <w:t>绘制参数曲线</w:t>
      </w:r>
      <w:r w:rsidRPr="00CA492D">
        <w:rPr>
          <w:position w:val="-68"/>
        </w:rPr>
        <w:object w:dxaOrig="1240" w:dyaOrig="1480" w14:anchorId="35568DD6">
          <v:shape id="_x0000_i1085" type="#_x0000_t75" style="width:61.8pt;height:73.8pt" o:ole="">
            <v:imagedata r:id="rId166" o:title=""/>
          </v:shape>
          <o:OLEObject Type="Embed" ProgID="Equation.DSMT4" ShapeID="_x0000_i1085" DrawAspect="Content" ObjectID="_1793095698" r:id="rId167"/>
        </w:object>
      </w:r>
      <w:r w:rsidRPr="00CA492D">
        <w:t>的图形</w:t>
      </w:r>
      <w:r w:rsidRPr="00CA492D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C0BE1" w14:paraId="1CC997B3" w14:textId="77777777" w:rsidTr="00EC0BE1">
        <w:tc>
          <w:tcPr>
            <w:tcW w:w="8522" w:type="dxa"/>
          </w:tcPr>
          <w:p w14:paraId="7F16F9B1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x = @(t) cos(t)^2;</w:t>
            </w:r>
          </w:p>
          <w:p w14:paraId="2F7604B8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y = @(t) 1/(1+2*t);</w:t>
            </w:r>
          </w:p>
          <w:p w14:paraId="5D9FE5C7" w14:textId="77777777" w:rsidR="00F647A0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z = @(t) atan(t);</w:t>
            </w:r>
          </w:p>
          <w:p w14:paraId="6DCAEBEB" w14:textId="47B38A4A" w:rsidR="00EC0BE1" w:rsidRPr="00F647A0" w:rsidRDefault="00F647A0" w:rsidP="00F647A0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F647A0">
              <w:rPr>
                <w:rFonts w:ascii="Consolas" w:hAnsi="Consolas" w:cs="宋体"/>
                <w:sz w:val="20"/>
                <w:szCs w:val="20"/>
              </w:rPr>
              <w:t>fplot3(x,y,z)</w:t>
            </w:r>
          </w:p>
        </w:tc>
      </w:tr>
    </w:tbl>
    <w:p w14:paraId="2A1B37EC" w14:textId="70F22983" w:rsidR="00777D3E" w:rsidRPr="00B93D9F" w:rsidRDefault="00EC0BE1" w:rsidP="00B93D9F">
      <w:pPr>
        <w:spacing w:beforeLines="100" w:before="312" w:line="0" w:lineRule="atLeast"/>
      </w:pPr>
      <w:r w:rsidRPr="00EC0BE1">
        <w:rPr>
          <w:noProof/>
        </w:rPr>
        <w:drawing>
          <wp:inline distT="0" distB="0" distL="0" distR="0" wp14:anchorId="152F854D" wp14:editId="440EA448">
            <wp:extent cx="2673942" cy="2005618"/>
            <wp:effectExtent l="0" t="0" r="0" b="0"/>
            <wp:docPr id="12590553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055354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684986" cy="2013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02E12" w14:textId="77777777" w:rsidR="007E37FC" w:rsidRDefault="00B93D9F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</w:t>
      </w:r>
      <w:r w:rsidR="007E37FC">
        <w:rPr>
          <w:rFonts w:hint="eastAsia"/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</w:rPr>
        <w:t>实验</w:t>
      </w:r>
      <w:r w:rsidR="007E37FC">
        <w:rPr>
          <w:rFonts w:hint="eastAsia"/>
          <w:b/>
          <w:sz w:val="28"/>
          <w:szCs w:val="28"/>
        </w:rPr>
        <w:t>总结</w:t>
      </w:r>
    </w:p>
    <w:p w14:paraId="2790683B" w14:textId="60156F20" w:rsidR="00573D15" w:rsidRPr="00573D15" w:rsidRDefault="00573D15">
      <w:pPr>
        <w:pStyle w:val="a4"/>
        <w:spacing w:before="60" w:after="60" w:line="360" w:lineRule="auto"/>
        <w:ind w:firstLine="0"/>
        <w:rPr>
          <w:bCs/>
        </w:rPr>
      </w:pPr>
      <w:r>
        <w:rPr>
          <w:rFonts w:hint="eastAsia"/>
          <w:bCs/>
        </w:rPr>
        <w:t>了解了矩阵运算的基本使用，了解了诸多绘图函数</w:t>
      </w:r>
    </w:p>
    <w:p w14:paraId="4A744ED1" w14:textId="77777777" w:rsidR="00651731" w:rsidRDefault="00B35432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、参考文献</w:t>
      </w:r>
    </w:p>
    <w:p w14:paraId="2393417E" w14:textId="73C4A665" w:rsidR="00573D15" w:rsidRDefault="009636F5">
      <w:pPr>
        <w:pStyle w:val="a4"/>
        <w:spacing w:before="60" w:after="60" w:line="360" w:lineRule="auto"/>
        <w:ind w:firstLine="0"/>
        <w:rPr>
          <w:bCs/>
        </w:rPr>
      </w:pPr>
      <w:r w:rsidRPr="009636F5">
        <w:rPr>
          <w:rFonts w:hint="eastAsia"/>
          <w:bCs/>
        </w:rPr>
        <w:t>[1]</w:t>
      </w:r>
      <w:r>
        <w:rPr>
          <w:rFonts w:hint="eastAsia"/>
          <w:bCs/>
        </w:rPr>
        <w:t>绘制</w:t>
      </w:r>
      <w:r>
        <w:rPr>
          <w:rFonts w:hint="eastAsia"/>
          <w:bCs/>
        </w:rPr>
        <w:t>gif</w:t>
      </w:r>
      <w:r>
        <w:rPr>
          <w:rFonts w:hint="eastAsia"/>
          <w:bCs/>
        </w:rPr>
        <w:t>图</w:t>
      </w:r>
      <w:hyperlink r:id="rId169" w:anchor=":~:text=%E5%A6%82%E4%BD%95%E7%9B%B4%E8%A7%82%E5%9C%B0%E5%B1%95%E7%A4%BA%E6%9F%90%E4%B8%AA%E5%87%BD%E6%95%B0%E5%9B%BE%E5%83%8F%E9%9A%8F%E5%87%BD%E6%95%B0%E4%B8%AD%E5%8C%85%E5%90%AB%E7%9A%84%E6%9F%90%E4%B8%AA%E5%8F%82%E6%95%B0%E7%9A%84%E5%8F%98%E5%8C%96%E5%91%A2%EF%BC%9F%20Matlab%E5%8F%AF%E4%BB%A5%EF%BC%81%20%E4%B8%8B%E5%9B%BE%E7%9B%B4%E8%A7%82%E7%9A%84%E5%B1%95%E7%A4%BA%E4%BA%86%20y%3Dsin,%28ax%29%20%E7%9A%84%E5%87%BD%E6%95%B0%E5%9B%BE%E5%83%8F%E9%9A%8F%E5%8F%82%E6%95%B0%20a%20%E6%98%AF%E5%A6%82%E4%BD%95%E5%8F%98%E5%8C%96%E7%9A%84%E3%80%82" w:history="1">
        <w:r>
          <w:rPr>
            <w:rStyle w:val="a9"/>
          </w:rPr>
          <w:t>Matlab</w:t>
        </w:r>
        <w:r>
          <w:rPr>
            <w:rStyle w:val="a9"/>
          </w:rPr>
          <w:t>动态绘图、展示并保存的一种方法</w:t>
        </w:r>
        <w:r>
          <w:rPr>
            <w:rStyle w:val="a9"/>
          </w:rPr>
          <w:t xml:space="preserve"> - </w:t>
        </w:r>
        <w:r>
          <w:rPr>
            <w:rStyle w:val="a9"/>
          </w:rPr>
          <w:t>知乎</w:t>
        </w:r>
        <w:r>
          <w:rPr>
            <w:rStyle w:val="a9"/>
          </w:rPr>
          <w:t xml:space="preserve"> (zhihu.com)</w:t>
        </w:r>
      </w:hyperlink>
    </w:p>
    <w:p w14:paraId="50A66507" w14:textId="56446B6C" w:rsidR="009636F5" w:rsidRDefault="009636F5">
      <w:pPr>
        <w:pStyle w:val="a4"/>
        <w:spacing w:before="60" w:after="60" w:line="360" w:lineRule="auto"/>
        <w:ind w:firstLine="0"/>
        <w:rPr>
          <w:bCs/>
        </w:rPr>
      </w:pPr>
      <w:r w:rsidRPr="009636F5">
        <w:rPr>
          <w:rFonts w:hint="eastAsia"/>
          <w:bCs/>
        </w:rPr>
        <w:t>[</w:t>
      </w:r>
      <w:r>
        <w:rPr>
          <w:bCs/>
        </w:rPr>
        <w:t>2</w:t>
      </w:r>
      <w:r w:rsidRPr="009636F5">
        <w:rPr>
          <w:rFonts w:hint="eastAsia"/>
          <w:bCs/>
        </w:rPr>
        <w:t>]</w:t>
      </w:r>
      <w:r>
        <w:rPr>
          <w:rFonts w:hint="eastAsia"/>
          <w:bCs/>
        </w:rPr>
        <w:t>绘制曲面交线</w:t>
      </w:r>
      <w:hyperlink r:id="rId170" w:history="1">
        <w:r>
          <w:rPr>
            <w:rStyle w:val="a9"/>
          </w:rPr>
          <w:t>MATLAB</w:t>
        </w:r>
        <w:r>
          <w:rPr>
            <w:rStyle w:val="a9"/>
          </w:rPr>
          <w:t>中</w:t>
        </w:r>
        <w:r>
          <w:rPr>
            <w:rStyle w:val="a9"/>
          </w:rPr>
          <w:t>contourslice</w:t>
        </w:r>
        <w:r>
          <w:rPr>
            <w:rStyle w:val="a9"/>
          </w:rPr>
          <w:t>函数如何使用，画出两个曲面的交线？</w:t>
        </w:r>
        <w:r>
          <w:rPr>
            <w:rStyle w:val="a9"/>
          </w:rPr>
          <w:t xml:space="preserve"> </w:t>
        </w:r>
      </w:hyperlink>
    </w:p>
    <w:p w14:paraId="62910237" w14:textId="77777777" w:rsidR="009636F5" w:rsidRPr="009636F5" w:rsidRDefault="009636F5">
      <w:pPr>
        <w:pStyle w:val="a4"/>
        <w:spacing w:before="60" w:after="60" w:line="360" w:lineRule="auto"/>
        <w:ind w:firstLine="0"/>
        <w:rPr>
          <w:bCs/>
        </w:rPr>
      </w:pPr>
    </w:p>
    <w:sectPr w:rsidR="009636F5" w:rsidRPr="009636F5">
      <w:headerReference w:type="default" r:id="rId171"/>
      <w:footerReference w:type="default" r:id="rId172"/>
      <w:type w:val="continuous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D163276" w14:textId="77777777" w:rsidR="00727CE6" w:rsidRDefault="00727CE6">
      <w:r>
        <w:separator/>
      </w:r>
    </w:p>
  </w:endnote>
  <w:endnote w:type="continuationSeparator" w:id="0">
    <w:p w14:paraId="48CBAD20" w14:textId="77777777" w:rsidR="00727CE6" w:rsidRDefault="00727C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F8DDFB" w14:textId="4D940A8B" w:rsidR="007E37FC" w:rsidRDefault="00000000">
    <w:pPr>
      <w:pStyle w:val="a7"/>
    </w:pPr>
    <w:r>
      <w:rPr>
        <w:noProof/>
      </w:rPr>
      <w:pict w14:anchorId="59C786E7">
        <v:shapetype id="_x0000_t202" coordsize="21600,21600" o:spt="202" path="m,l,21600r21600,l21600,xe">
          <v:stroke joinstyle="miter"/>
          <v:path gradientshapeok="t" o:connecttype="rect"/>
        </v:shapetype>
        <v:shape id="文本框34" o:spid="_x0000_s1025" type="#_x0000_t202" style="position:absolute;margin-left:0;margin-top:0;width:67.55pt;height:11.65pt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top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" filled="f" stroked="f">
          <v:textbox style="mso-fit-shape-to-text:t" inset="0,0,0,0">
            <w:txbxContent>
              <w:p w14:paraId="72BE1179" w14:textId="77777777" w:rsidR="007E37FC" w:rsidRDefault="007E37FC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t>第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 w:rsidR="00166DDC" w:rsidRPr="00166DDC">
                  <w:rPr>
                    <w:noProof/>
                    <w:sz w:val="18"/>
                  </w:rPr>
                  <w:t>6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共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NUMPAGES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 w:rsidR="00166DDC" w:rsidRPr="00166DDC">
                  <w:rPr>
                    <w:noProof/>
                    <w:sz w:val="18"/>
                  </w:rPr>
                  <w:t>9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423501" w14:textId="77777777" w:rsidR="00727CE6" w:rsidRDefault="00727CE6">
      <w:r>
        <w:separator/>
      </w:r>
    </w:p>
  </w:footnote>
  <w:footnote w:type="continuationSeparator" w:id="0">
    <w:p w14:paraId="3D6805D5" w14:textId="77777777" w:rsidR="00727CE6" w:rsidRDefault="00727C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BECBD1" w14:textId="77777777" w:rsidR="007E37FC" w:rsidRDefault="007E37FC">
    <w:pPr>
      <w:pStyle w:val="a5"/>
      <w:pBdr>
        <w:bottom w:val="none" w:sz="0" w:space="0" w:color="auto"/>
      </w:pBdr>
    </w:pPr>
    <w:r>
      <w:rPr>
        <w:rFonts w:hint="eastAsia"/>
      </w:rPr>
      <w:t>云南大学数学与统计学院实验教学中心</w:t>
    </w:r>
  </w:p>
  <w:p w14:paraId="299E06B7" w14:textId="65D36FE9" w:rsidR="007E37FC" w:rsidRDefault="00000000">
    <w:pPr>
      <w:pStyle w:val="a5"/>
      <w:pBdr>
        <w:bottom w:val="none" w:sz="0" w:space="0" w:color="auto"/>
      </w:pBdr>
    </w:pPr>
    <w:r>
      <w:rPr>
        <w:noProof/>
      </w:rPr>
      <w:pict w14:anchorId="1220CEDB">
        <v:line id="Line 1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2pt" to="414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"/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333A489"/>
    <w:multiLevelType w:val="singleLevel"/>
    <w:tmpl w:val="5333A489"/>
    <w:lvl w:ilvl="0">
      <w:start w:val="4"/>
      <w:numFmt w:val="chineseCounting"/>
      <w:suff w:val="nothing"/>
      <w:lvlText w:val="%1、"/>
      <w:lvlJc w:val="left"/>
    </w:lvl>
  </w:abstractNum>
  <w:abstractNum w:abstractNumId="1" w15:restartNumberingAfterBreak="0">
    <w:nsid w:val="5333A4B0"/>
    <w:multiLevelType w:val="singleLevel"/>
    <w:tmpl w:val="5333A4B0"/>
    <w:lvl w:ilvl="0">
      <w:start w:val="2"/>
      <w:numFmt w:val="chineseCounting"/>
      <w:suff w:val="nothing"/>
      <w:lvlText w:val="%1、"/>
      <w:lvlJc w:val="left"/>
    </w:lvl>
  </w:abstractNum>
  <w:abstractNum w:abstractNumId="2" w15:restartNumberingAfterBreak="0">
    <w:nsid w:val="5333B061"/>
    <w:multiLevelType w:val="singleLevel"/>
    <w:tmpl w:val="5333B061"/>
    <w:lvl w:ilvl="0">
      <w:start w:val="3"/>
      <w:numFmt w:val="decimal"/>
      <w:suff w:val="nothing"/>
      <w:lvlText w:val="（%1）"/>
      <w:lvlJc w:val="left"/>
    </w:lvl>
  </w:abstractNum>
  <w:abstractNum w:abstractNumId="3" w15:restartNumberingAfterBreak="0">
    <w:nsid w:val="5333B119"/>
    <w:multiLevelType w:val="singleLevel"/>
    <w:tmpl w:val="5333B119"/>
    <w:lvl w:ilvl="0">
      <w:start w:val="7"/>
      <w:numFmt w:val="chineseCounting"/>
      <w:suff w:val="nothing"/>
      <w:lvlText w:val="%1、"/>
      <w:lvlJc w:val="left"/>
    </w:lvl>
  </w:abstractNum>
  <w:abstractNum w:abstractNumId="4" w15:restartNumberingAfterBreak="0">
    <w:nsid w:val="533BDAAC"/>
    <w:multiLevelType w:val="singleLevel"/>
    <w:tmpl w:val="533BDAAC"/>
    <w:lvl w:ilvl="0">
      <w:start w:val="4"/>
      <w:numFmt w:val="decimal"/>
      <w:suff w:val="space"/>
      <w:lvlText w:val="（%1）"/>
      <w:lvlJc w:val="left"/>
    </w:lvl>
  </w:abstractNum>
  <w:abstractNum w:abstractNumId="5" w15:restartNumberingAfterBreak="0">
    <w:nsid w:val="533CE56E"/>
    <w:multiLevelType w:val="singleLevel"/>
    <w:tmpl w:val="533CE56E"/>
    <w:lvl w:ilvl="0">
      <w:start w:val="3"/>
      <w:numFmt w:val="decimal"/>
      <w:suff w:val="nothing"/>
      <w:lvlText w:val="（%1）"/>
      <w:lvlJc w:val="left"/>
    </w:lvl>
  </w:abstractNum>
  <w:abstractNum w:abstractNumId="6" w15:restartNumberingAfterBreak="0">
    <w:nsid w:val="533CE876"/>
    <w:multiLevelType w:val="singleLevel"/>
    <w:tmpl w:val="533CE876"/>
    <w:lvl w:ilvl="0">
      <w:start w:val="7"/>
      <w:numFmt w:val="decimal"/>
      <w:suff w:val="nothing"/>
      <w:lvlText w:val="（%1）"/>
      <w:lvlJc w:val="left"/>
    </w:lvl>
  </w:abstractNum>
  <w:num w:numId="1" w16cid:durableId="1055275129">
    <w:abstractNumId w:val="1"/>
  </w:num>
  <w:num w:numId="2" w16cid:durableId="755900668">
    <w:abstractNumId w:val="0"/>
  </w:num>
  <w:num w:numId="3" w16cid:durableId="534853056">
    <w:abstractNumId w:val="5"/>
  </w:num>
  <w:num w:numId="4" w16cid:durableId="1094596232">
    <w:abstractNumId w:val="6"/>
  </w:num>
  <w:num w:numId="5" w16cid:durableId="838931766">
    <w:abstractNumId w:val="2"/>
  </w:num>
  <w:num w:numId="6" w16cid:durableId="2084254649">
    <w:abstractNumId w:val="4"/>
  </w:num>
  <w:num w:numId="7" w16cid:durableId="208267207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characterSpacingControl w:val="doNotCompress"/>
  <w:hdrShapeDefaults>
    <o:shapedefaults v:ext="edit" spidmax="12175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72A27"/>
    <w:rsid w:val="0000100E"/>
    <w:rsid w:val="00002C4D"/>
    <w:rsid w:val="00042FEE"/>
    <w:rsid w:val="00062E0E"/>
    <w:rsid w:val="00085195"/>
    <w:rsid w:val="00097C67"/>
    <w:rsid w:val="000B5697"/>
    <w:rsid w:val="000C57D5"/>
    <w:rsid w:val="00104768"/>
    <w:rsid w:val="00127B98"/>
    <w:rsid w:val="00157149"/>
    <w:rsid w:val="00166DDC"/>
    <w:rsid w:val="00172A27"/>
    <w:rsid w:val="001A2574"/>
    <w:rsid w:val="001C6004"/>
    <w:rsid w:val="0021639B"/>
    <w:rsid w:val="002354F3"/>
    <w:rsid w:val="00275B7A"/>
    <w:rsid w:val="002856BA"/>
    <w:rsid w:val="002D4124"/>
    <w:rsid w:val="002F0A4E"/>
    <w:rsid w:val="00310DD8"/>
    <w:rsid w:val="00320F9C"/>
    <w:rsid w:val="004348B6"/>
    <w:rsid w:val="004837EF"/>
    <w:rsid w:val="004B17F9"/>
    <w:rsid w:val="004F1CAD"/>
    <w:rsid w:val="00501D76"/>
    <w:rsid w:val="00503B5D"/>
    <w:rsid w:val="005147C5"/>
    <w:rsid w:val="00573D15"/>
    <w:rsid w:val="006153DC"/>
    <w:rsid w:val="00651731"/>
    <w:rsid w:val="00657348"/>
    <w:rsid w:val="007062E4"/>
    <w:rsid w:val="00727CE6"/>
    <w:rsid w:val="0074095C"/>
    <w:rsid w:val="00777D3E"/>
    <w:rsid w:val="007D1F89"/>
    <w:rsid w:val="007D4AD7"/>
    <w:rsid w:val="007E37FC"/>
    <w:rsid w:val="00814BDD"/>
    <w:rsid w:val="0085067B"/>
    <w:rsid w:val="00850CA3"/>
    <w:rsid w:val="008A77F5"/>
    <w:rsid w:val="008D524E"/>
    <w:rsid w:val="009301C2"/>
    <w:rsid w:val="00944075"/>
    <w:rsid w:val="009636F5"/>
    <w:rsid w:val="009C5D0E"/>
    <w:rsid w:val="00A02BBA"/>
    <w:rsid w:val="00A1311F"/>
    <w:rsid w:val="00A37242"/>
    <w:rsid w:val="00A92B67"/>
    <w:rsid w:val="00A95763"/>
    <w:rsid w:val="00AA606C"/>
    <w:rsid w:val="00AB79AB"/>
    <w:rsid w:val="00B21E06"/>
    <w:rsid w:val="00B35432"/>
    <w:rsid w:val="00B50EDB"/>
    <w:rsid w:val="00B5173D"/>
    <w:rsid w:val="00B74C73"/>
    <w:rsid w:val="00B93D9F"/>
    <w:rsid w:val="00B93DF0"/>
    <w:rsid w:val="00BC45B7"/>
    <w:rsid w:val="00BD2820"/>
    <w:rsid w:val="00BF62B0"/>
    <w:rsid w:val="00C67555"/>
    <w:rsid w:val="00C75557"/>
    <w:rsid w:val="00CE4569"/>
    <w:rsid w:val="00DD7699"/>
    <w:rsid w:val="00E470F1"/>
    <w:rsid w:val="00E4780C"/>
    <w:rsid w:val="00E56B0E"/>
    <w:rsid w:val="00E70CD0"/>
    <w:rsid w:val="00E90234"/>
    <w:rsid w:val="00EA40FE"/>
    <w:rsid w:val="00EC0BE1"/>
    <w:rsid w:val="00F0279B"/>
    <w:rsid w:val="00F627B3"/>
    <w:rsid w:val="00F647A0"/>
    <w:rsid w:val="00FA2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75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,3,4,5,6,7,8,9,10,11"/>
    </o:shapelayout>
  </w:shapeDefaults>
  <w:decimalSymbol w:val="."/>
  <w:listSeparator w:val=","/>
  <w14:docId w14:val="3AD9FA2D"/>
  <w15:docId w15:val="{B75262BC-F46E-44CB-8B05-3B2B770E5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uppressAutoHyphens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customStyle="1" w:styleId="a4">
    <w:name w:val="中文首行缩进"/>
    <w:basedOn w:val="a"/>
    <w:pPr>
      <w:ind w:firstLine="495"/>
    </w:pPr>
  </w:style>
  <w:style w:type="paragraph" w:styleId="a5">
    <w:name w:val="header"/>
    <w:basedOn w:val="a"/>
    <w:link w:val="a6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眉 字符"/>
    <w:link w:val="a5"/>
    <w:uiPriority w:val="99"/>
    <w:rsid w:val="0021639B"/>
    <w:rPr>
      <w:sz w:val="18"/>
      <w:szCs w:val="18"/>
    </w:rPr>
  </w:style>
  <w:style w:type="table" w:styleId="a8">
    <w:name w:val="Table Grid"/>
    <w:basedOn w:val="a1"/>
    <w:uiPriority w:val="99"/>
    <w:unhideWhenUsed/>
    <w:rsid w:val="00E56B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rsid w:val="009636F5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9636F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8461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66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279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42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159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861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12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64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347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38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6984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57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58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4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25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05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899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3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15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402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694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122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951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0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730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4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1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31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08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37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36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2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434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57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7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76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7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54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45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82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28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21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7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1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38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05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22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6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54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783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62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781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27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03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45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608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51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566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87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9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2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37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16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84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54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03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565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6223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8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5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32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91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418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31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41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99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68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431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96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2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19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22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2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423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110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092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974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501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468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46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68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981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430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53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498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8901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444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70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34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82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857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954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281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0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55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03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824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52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743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75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65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0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178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460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62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13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96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0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3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887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964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380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532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595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964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661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12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10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3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33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10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1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30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3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8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96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4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30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9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2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7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83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75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84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65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21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97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9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34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9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1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983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44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996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93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889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8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38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99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8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675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404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036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993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014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538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72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97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70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2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284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271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23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5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1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26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1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19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176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98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8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771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21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439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310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880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90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08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6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599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3879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27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6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822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12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87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09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603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76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42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319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556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641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490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74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32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18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03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47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355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05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145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93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8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99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126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8211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22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444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1385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631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78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33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13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4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665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7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74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emf"/><Relationship Id="rId21" Type="http://schemas.openxmlformats.org/officeDocument/2006/relationships/image" Target="media/image10.wmf"/><Relationship Id="rId42" Type="http://schemas.openxmlformats.org/officeDocument/2006/relationships/oleObject" Target="embeddings/oleObject14.bin"/><Relationship Id="rId63" Type="http://schemas.openxmlformats.org/officeDocument/2006/relationships/image" Target="media/image36.emf"/><Relationship Id="rId84" Type="http://schemas.openxmlformats.org/officeDocument/2006/relationships/image" Target="media/image48.emf"/><Relationship Id="rId138" Type="http://schemas.openxmlformats.org/officeDocument/2006/relationships/oleObject" Target="embeddings/oleObject50.bin"/><Relationship Id="rId159" Type="http://schemas.openxmlformats.org/officeDocument/2006/relationships/oleObject" Target="embeddings/oleObject58.bin"/><Relationship Id="rId170" Type="http://schemas.openxmlformats.org/officeDocument/2006/relationships/hyperlink" Target="https://www.zhihu.com/question/48734216" TargetMode="External"/><Relationship Id="rId107" Type="http://schemas.openxmlformats.org/officeDocument/2006/relationships/oleObject" Target="embeddings/oleObject38.bin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53" Type="http://schemas.openxmlformats.org/officeDocument/2006/relationships/image" Target="media/image30.emf"/><Relationship Id="rId74" Type="http://schemas.openxmlformats.org/officeDocument/2006/relationships/image" Target="media/image42.emf"/><Relationship Id="rId128" Type="http://schemas.openxmlformats.org/officeDocument/2006/relationships/image" Target="media/image77.wmf"/><Relationship Id="rId149" Type="http://schemas.openxmlformats.org/officeDocument/2006/relationships/oleObject" Target="embeddings/oleObject54.bin"/><Relationship Id="rId5" Type="http://schemas.openxmlformats.org/officeDocument/2006/relationships/footnotes" Target="footnotes.xml"/><Relationship Id="rId95" Type="http://schemas.openxmlformats.org/officeDocument/2006/relationships/image" Target="media/image56.wmf"/><Relationship Id="rId160" Type="http://schemas.openxmlformats.org/officeDocument/2006/relationships/image" Target="media/image96.wmf"/><Relationship Id="rId22" Type="http://schemas.openxmlformats.org/officeDocument/2006/relationships/oleObject" Target="embeddings/oleObject6.bin"/><Relationship Id="rId43" Type="http://schemas.openxmlformats.org/officeDocument/2006/relationships/image" Target="media/image23.wmf"/><Relationship Id="rId64" Type="http://schemas.openxmlformats.org/officeDocument/2006/relationships/image" Target="media/image37.wmf"/><Relationship Id="rId118" Type="http://schemas.openxmlformats.org/officeDocument/2006/relationships/image" Target="media/image71.wmf"/><Relationship Id="rId139" Type="http://schemas.openxmlformats.org/officeDocument/2006/relationships/image" Target="media/image83.emf"/><Relationship Id="rId85" Type="http://schemas.openxmlformats.org/officeDocument/2006/relationships/image" Target="media/image49.emf"/><Relationship Id="rId150" Type="http://schemas.openxmlformats.org/officeDocument/2006/relationships/image" Target="media/image90.wmf"/><Relationship Id="rId171" Type="http://schemas.openxmlformats.org/officeDocument/2006/relationships/header" Target="header1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64.emf"/><Relationship Id="rId129" Type="http://schemas.openxmlformats.org/officeDocument/2006/relationships/oleObject" Target="embeddings/oleObject46.bin"/><Relationship Id="rId54" Type="http://schemas.openxmlformats.org/officeDocument/2006/relationships/image" Target="media/image31.wmf"/><Relationship Id="rId75" Type="http://schemas.openxmlformats.org/officeDocument/2006/relationships/image" Target="media/image43.wmf"/><Relationship Id="rId96" Type="http://schemas.openxmlformats.org/officeDocument/2006/relationships/oleObject" Target="embeddings/oleObject34.bin"/><Relationship Id="rId140" Type="http://schemas.openxmlformats.org/officeDocument/2006/relationships/image" Target="media/image84.wmf"/><Relationship Id="rId161" Type="http://schemas.openxmlformats.org/officeDocument/2006/relationships/oleObject" Target="embeddings/oleObject5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68.gif"/><Relationship Id="rId119" Type="http://schemas.openxmlformats.org/officeDocument/2006/relationships/oleObject" Target="embeddings/oleObject42.bin"/><Relationship Id="rId44" Type="http://schemas.openxmlformats.org/officeDocument/2006/relationships/oleObject" Target="embeddings/oleObject15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81" Type="http://schemas.openxmlformats.org/officeDocument/2006/relationships/oleObject" Target="embeddings/oleObject29.bin"/><Relationship Id="rId86" Type="http://schemas.openxmlformats.org/officeDocument/2006/relationships/image" Target="media/image50.wmf"/><Relationship Id="rId130" Type="http://schemas.openxmlformats.org/officeDocument/2006/relationships/image" Target="media/image78.png"/><Relationship Id="rId135" Type="http://schemas.openxmlformats.org/officeDocument/2006/relationships/image" Target="media/image81.wmf"/><Relationship Id="rId151" Type="http://schemas.openxmlformats.org/officeDocument/2006/relationships/oleObject" Target="embeddings/oleObject55.bin"/><Relationship Id="rId156" Type="http://schemas.openxmlformats.org/officeDocument/2006/relationships/oleObject" Target="embeddings/oleObject57.bin"/><Relationship Id="rId172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65.wmf"/><Relationship Id="rId34" Type="http://schemas.openxmlformats.org/officeDocument/2006/relationships/image" Target="media/image17.png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7.bin"/><Relationship Id="rId97" Type="http://schemas.openxmlformats.org/officeDocument/2006/relationships/image" Target="media/image57.emf"/><Relationship Id="rId104" Type="http://schemas.openxmlformats.org/officeDocument/2006/relationships/oleObject" Target="embeddings/oleObject37.bin"/><Relationship Id="rId120" Type="http://schemas.openxmlformats.org/officeDocument/2006/relationships/image" Target="media/image72.emf"/><Relationship Id="rId125" Type="http://schemas.openxmlformats.org/officeDocument/2006/relationships/oleObject" Target="embeddings/oleObject44.bin"/><Relationship Id="rId141" Type="http://schemas.openxmlformats.org/officeDocument/2006/relationships/oleObject" Target="embeddings/oleObject51.bin"/><Relationship Id="rId146" Type="http://schemas.openxmlformats.org/officeDocument/2006/relationships/oleObject" Target="embeddings/oleObject53.bin"/><Relationship Id="rId167" Type="http://schemas.openxmlformats.org/officeDocument/2006/relationships/oleObject" Target="embeddings/oleObject61.bin"/><Relationship Id="rId7" Type="http://schemas.openxmlformats.org/officeDocument/2006/relationships/image" Target="media/image1.png"/><Relationship Id="rId71" Type="http://schemas.openxmlformats.org/officeDocument/2006/relationships/oleObject" Target="embeddings/oleObject25.bin"/><Relationship Id="rId92" Type="http://schemas.openxmlformats.org/officeDocument/2006/relationships/image" Target="media/image54.wmf"/><Relationship Id="rId162" Type="http://schemas.openxmlformats.org/officeDocument/2006/relationships/image" Target="media/image97.png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oleObject" Target="embeddings/oleObject7.bin"/><Relationship Id="rId40" Type="http://schemas.openxmlformats.org/officeDocument/2006/relationships/image" Target="media/image21.png"/><Relationship Id="rId45" Type="http://schemas.openxmlformats.org/officeDocument/2006/relationships/image" Target="media/image24.png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1.bin"/><Relationship Id="rId110" Type="http://schemas.openxmlformats.org/officeDocument/2006/relationships/oleObject" Target="embeddings/oleObject39.bin"/><Relationship Id="rId115" Type="http://schemas.openxmlformats.org/officeDocument/2006/relationships/image" Target="media/image69.wmf"/><Relationship Id="rId131" Type="http://schemas.openxmlformats.org/officeDocument/2006/relationships/image" Target="media/image79.wmf"/><Relationship Id="rId136" Type="http://schemas.openxmlformats.org/officeDocument/2006/relationships/oleObject" Target="embeddings/oleObject49.bin"/><Relationship Id="rId157" Type="http://schemas.openxmlformats.org/officeDocument/2006/relationships/image" Target="media/image94.png"/><Relationship Id="rId61" Type="http://schemas.openxmlformats.org/officeDocument/2006/relationships/image" Target="media/image35.wmf"/><Relationship Id="rId82" Type="http://schemas.openxmlformats.org/officeDocument/2006/relationships/image" Target="media/image47.wmf"/><Relationship Id="rId152" Type="http://schemas.openxmlformats.org/officeDocument/2006/relationships/image" Target="media/image91.png"/><Relationship Id="rId173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56" Type="http://schemas.openxmlformats.org/officeDocument/2006/relationships/image" Target="media/image32.emf"/><Relationship Id="rId77" Type="http://schemas.openxmlformats.org/officeDocument/2006/relationships/image" Target="media/image44.emf"/><Relationship Id="rId100" Type="http://schemas.openxmlformats.org/officeDocument/2006/relationships/image" Target="media/image59.wmf"/><Relationship Id="rId105" Type="http://schemas.openxmlformats.org/officeDocument/2006/relationships/image" Target="media/image62.emf"/><Relationship Id="rId126" Type="http://schemas.openxmlformats.org/officeDocument/2006/relationships/image" Target="media/image76.wmf"/><Relationship Id="rId147" Type="http://schemas.openxmlformats.org/officeDocument/2006/relationships/image" Target="media/image88.png"/><Relationship Id="rId168" Type="http://schemas.openxmlformats.org/officeDocument/2006/relationships/image" Target="media/image101.png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72" Type="http://schemas.openxmlformats.org/officeDocument/2006/relationships/image" Target="media/image41.wmf"/><Relationship Id="rId93" Type="http://schemas.openxmlformats.org/officeDocument/2006/relationships/oleObject" Target="embeddings/oleObject33.bin"/><Relationship Id="rId98" Type="http://schemas.openxmlformats.org/officeDocument/2006/relationships/image" Target="media/image58.wmf"/><Relationship Id="rId121" Type="http://schemas.openxmlformats.org/officeDocument/2006/relationships/image" Target="media/image73.wmf"/><Relationship Id="rId142" Type="http://schemas.openxmlformats.org/officeDocument/2006/relationships/image" Target="media/image85.wmf"/><Relationship Id="rId163" Type="http://schemas.openxmlformats.org/officeDocument/2006/relationships/image" Target="media/image98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5.png"/><Relationship Id="rId67" Type="http://schemas.openxmlformats.org/officeDocument/2006/relationships/image" Target="media/image38.wmf"/><Relationship Id="rId116" Type="http://schemas.openxmlformats.org/officeDocument/2006/relationships/oleObject" Target="embeddings/oleObject41.bin"/><Relationship Id="rId137" Type="http://schemas.openxmlformats.org/officeDocument/2006/relationships/image" Target="media/image82.wmf"/><Relationship Id="rId158" Type="http://schemas.openxmlformats.org/officeDocument/2006/relationships/image" Target="media/image95.wmf"/><Relationship Id="rId20" Type="http://schemas.openxmlformats.org/officeDocument/2006/relationships/oleObject" Target="embeddings/oleObject5.bin"/><Relationship Id="rId41" Type="http://schemas.openxmlformats.org/officeDocument/2006/relationships/image" Target="media/image22.wmf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0.bin"/><Relationship Id="rId88" Type="http://schemas.openxmlformats.org/officeDocument/2006/relationships/image" Target="media/image51.emf"/><Relationship Id="rId111" Type="http://schemas.openxmlformats.org/officeDocument/2006/relationships/image" Target="media/image66.gif"/><Relationship Id="rId132" Type="http://schemas.openxmlformats.org/officeDocument/2006/relationships/oleObject" Target="embeddings/oleObject47.bin"/><Relationship Id="rId153" Type="http://schemas.openxmlformats.org/officeDocument/2006/relationships/image" Target="media/image92.wmf"/><Relationship Id="rId174" Type="http://schemas.openxmlformats.org/officeDocument/2006/relationships/theme" Target="theme/theme1.xml"/><Relationship Id="rId15" Type="http://schemas.openxmlformats.org/officeDocument/2006/relationships/image" Target="media/image6.png"/><Relationship Id="rId36" Type="http://schemas.openxmlformats.org/officeDocument/2006/relationships/oleObject" Target="embeddings/oleObject12.bin"/><Relationship Id="rId57" Type="http://schemas.openxmlformats.org/officeDocument/2006/relationships/image" Target="media/image33.wmf"/><Relationship Id="rId106" Type="http://schemas.openxmlformats.org/officeDocument/2006/relationships/image" Target="media/image63.wmf"/><Relationship Id="rId127" Type="http://schemas.openxmlformats.org/officeDocument/2006/relationships/oleObject" Target="embeddings/oleObject45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9.emf"/><Relationship Id="rId73" Type="http://schemas.openxmlformats.org/officeDocument/2006/relationships/oleObject" Target="embeddings/oleObject26.bin"/><Relationship Id="rId78" Type="http://schemas.openxmlformats.org/officeDocument/2006/relationships/image" Target="media/image45.wmf"/><Relationship Id="rId94" Type="http://schemas.openxmlformats.org/officeDocument/2006/relationships/image" Target="media/image55.emf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oleObject" Target="embeddings/oleObject43.bin"/><Relationship Id="rId143" Type="http://schemas.openxmlformats.org/officeDocument/2006/relationships/oleObject" Target="embeddings/oleObject52.bin"/><Relationship Id="rId148" Type="http://schemas.openxmlformats.org/officeDocument/2006/relationships/image" Target="media/image89.wmf"/><Relationship Id="rId164" Type="http://schemas.openxmlformats.org/officeDocument/2006/relationships/oleObject" Target="embeddings/oleObject60.bin"/><Relationship Id="rId169" Type="http://schemas.openxmlformats.org/officeDocument/2006/relationships/hyperlink" Target="https://zhuanlan.zhihu.com/p/355184275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Relationship Id="rId47" Type="http://schemas.openxmlformats.org/officeDocument/2006/relationships/image" Target="media/image26.png"/><Relationship Id="rId68" Type="http://schemas.openxmlformats.org/officeDocument/2006/relationships/oleObject" Target="embeddings/oleObject24.bin"/><Relationship Id="rId89" Type="http://schemas.openxmlformats.org/officeDocument/2006/relationships/image" Target="media/image52.wmf"/><Relationship Id="rId112" Type="http://schemas.openxmlformats.org/officeDocument/2006/relationships/image" Target="media/image67.wmf"/><Relationship Id="rId133" Type="http://schemas.openxmlformats.org/officeDocument/2006/relationships/image" Target="media/image80.wmf"/><Relationship Id="rId154" Type="http://schemas.openxmlformats.org/officeDocument/2006/relationships/oleObject" Target="embeddings/oleObject56.bin"/><Relationship Id="rId16" Type="http://schemas.openxmlformats.org/officeDocument/2006/relationships/image" Target="media/image7.png"/><Relationship Id="rId37" Type="http://schemas.openxmlformats.org/officeDocument/2006/relationships/image" Target="media/image19.png"/><Relationship Id="rId58" Type="http://schemas.openxmlformats.org/officeDocument/2006/relationships/oleObject" Target="embeddings/oleObject19.bin"/><Relationship Id="rId79" Type="http://schemas.openxmlformats.org/officeDocument/2006/relationships/oleObject" Target="embeddings/oleObject28.bin"/><Relationship Id="rId102" Type="http://schemas.openxmlformats.org/officeDocument/2006/relationships/image" Target="media/image60.emf"/><Relationship Id="rId123" Type="http://schemas.openxmlformats.org/officeDocument/2006/relationships/image" Target="media/image74.emf"/><Relationship Id="rId144" Type="http://schemas.openxmlformats.org/officeDocument/2006/relationships/image" Target="media/image86.png"/><Relationship Id="rId90" Type="http://schemas.openxmlformats.org/officeDocument/2006/relationships/oleObject" Target="embeddings/oleObject32.bin"/><Relationship Id="rId165" Type="http://schemas.openxmlformats.org/officeDocument/2006/relationships/image" Target="media/image99.png"/><Relationship Id="rId27" Type="http://schemas.openxmlformats.org/officeDocument/2006/relationships/image" Target="media/image13.wmf"/><Relationship Id="rId48" Type="http://schemas.openxmlformats.org/officeDocument/2006/relationships/image" Target="media/image27.wmf"/><Relationship Id="rId69" Type="http://schemas.openxmlformats.org/officeDocument/2006/relationships/image" Target="media/image39.emf"/><Relationship Id="rId113" Type="http://schemas.openxmlformats.org/officeDocument/2006/relationships/oleObject" Target="embeddings/oleObject40.bin"/><Relationship Id="rId134" Type="http://schemas.openxmlformats.org/officeDocument/2006/relationships/oleObject" Target="embeddings/oleObject48.bin"/><Relationship Id="rId80" Type="http://schemas.openxmlformats.org/officeDocument/2006/relationships/image" Target="media/image46.wmf"/><Relationship Id="rId155" Type="http://schemas.openxmlformats.org/officeDocument/2006/relationships/image" Target="media/image93.wmf"/><Relationship Id="rId17" Type="http://schemas.openxmlformats.org/officeDocument/2006/relationships/image" Target="media/image8.wmf"/><Relationship Id="rId38" Type="http://schemas.openxmlformats.org/officeDocument/2006/relationships/image" Target="media/image20.wmf"/><Relationship Id="rId59" Type="http://schemas.openxmlformats.org/officeDocument/2006/relationships/image" Target="media/image34.wmf"/><Relationship Id="rId103" Type="http://schemas.openxmlformats.org/officeDocument/2006/relationships/image" Target="media/image61.wmf"/><Relationship Id="rId124" Type="http://schemas.openxmlformats.org/officeDocument/2006/relationships/image" Target="media/image75.wmf"/><Relationship Id="rId70" Type="http://schemas.openxmlformats.org/officeDocument/2006/relationships/image" Target="media/image40.wmf"/><Relationship Id="rId91" Type="http://schemas.openxmlformats.org/officeDocument/2006/relationships/image" Target="media/image53.emf"/><Relationship Id="rId145" Type="http://schemas.openxmlformats.org/officeDocument/2006/relationships/image" Target="media/image87.wmf"/><Relationship Id="rId166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16</Pages>
  <Words>1152</Words>
  <Characters>6570</Characters>
  <Application>Microsoft Office Word</Application>
  <DocSecurity>0</DocSecurity>
  <PresentationFormat/>
  <Lines>54</Lines>
  <Paragraphs>15</Paragraphs>
  <Slides>0</Slides>
  <Notes>0</Notes>
  <HiddenSlides>0</HiddenSlides>
  <MMClips>0</MMClips>
  <ScaleCrop>false</ScaleCrop>
  <Company>微软中国</Company>
  <LinksUpToDate>false</LinksUpToDate>
  <CharactersWithSpaces>7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云南大学数学系《运筹学通论实验》上机实验报告</dc:title>
  <dc:subject/>
  <dc:creator>微软用户</dc:creator>
  <cp:keywords/>
  <dc:description/>
  <cp:lastModifiedBy>fengye</cp:lastModifiedBy>
  <cp:revision>5</cp:revision>
  <dcterms:created xsi:type="dcterms:W3CDTF">2023-09-18T03:41:00Z</dcterms:created>
  <dcterms:modified xsi:type="dcterms:W3CDTF">2024-11-14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715</vt:lpwstr>
  </property>
</Properties>
</file>